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33A58" w:rsidRPr="008F22F1" w:rsidRDefault="00F33A58" w:rsidP="0014371D">
      <w:pPr>
        <w:spacing w:line="240" w:lineRule="auto"/>
        <w:rPr>
          <w:rFonts w:ascii="Times New Roman" w:hAnsi="Times New Roman" w:cs="Times New Roman"/>
          <w:b/>
          <w:i/>
          <w:sz w:val="28"/>
          <w:szCs w:val="28"/>
          <w:lang w:val="vi-VN"/>
        </w:rPr>
      </w:pPr>
      <w:r w:rsidRPr="00F33A58">
        <w:rPr>
          <w:rFonts w:ascii="Times New Roman" w:hAnsi="Times New Roman" w:cs="Times New Roman"/>
          <w:b/>
          <w:i/>
          <w:sz w:val="28"/>
          <w:szCs w:val="28"/>
          <w:lang w:val="vi-VN"/>
        </w:rPr>
        <w:t xml:space="preserve"> </w:t>
      </w:r>
      <w:r w:rsidRPr="00F33A58">
        <w:rPr>
          <w:rFonts w:ascii="Times New Roman" w:hAnsi="Times New Roman" w:cs="Times New Roman"/>
          <w:i/>
          <w:sz w:val="28"/>
          <w:szCs w:val="28"/>
          <w:lang w:val="vi-VN"/>
        </w:rPr>
        <w:t>Ngày soạ</w:t>
      </w:r>
      <w:r w:rsidR="00B843B6">
        <w:rPr>
          <w:rFonts w:ascii="Times New Roman" w:hAnsi="Times New Roman" w:cs="Times New Roman"/>
          <w:i/>
          <w:sz w:val="28"/>
          <w:szCs w:val="28"/>
          <w:lang w:val="vi-VN"/>
        </w:rPr>
        <w:t>n: 15/01/2021</w:t>
      </w:r>
    </w:p>
    <w:p w:rsidR="00F33A58" w:rsidRPr="00F33A58" w:rsidRDefault="00F33A58" w:rsidP="0014371D">
      <w:pPr>
        <w:spacing w:line="240" w:lineRule="auto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F33A58">
        <w:rPr>
          <w:rFonts w:ascii="Times New Roman" w:hAnsi="Times New Roman" w:cs="Times New Roman"/>
          <w:i/>
          <w:sz w:val="28"/>
          <w:szCs w:val="28"/>
          <w:lang w:val="vi-VN"/>
        </w:rPr>
        <w:t>Ngày dạ</w:t>
      </w:r>
      <w:r w:rsidR="00B843B6">
        <w:rPr>
          <w:rFonts w:ascii="Times New Roman" w:hAnsi="Times New Roman" w:cs="Times New Roman"/>
          <w:i/>
          <w:sz w:val="28"/>
          <w:szCs w:val="28"/>
          <w:lang w:val="vi-VN"/>
        </w:rPr>
        <w:t xml:space="preserve">y: </w:t>
      </w:r>
    </w:p>
    <w:p w:rsidR="00F33A58" w:rsidRPr="00F33A58" w:rsidRDefault="00F33A58" w:rsidP="00275339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F33A58">
        <w:rPr>
          <w:rFonts w:ascii="Times New Roman" w:hAnsi="Times New Roman" w:cs="Times New Roman"/>
          <w:b/>
          <w:sz w:val="28"/>
          <w:szCs w:val="28"/>
          <w:lang w:val="vi-VN"/>
        </w:rPr>
        <w:t>TIẾ</w:t>
      </w:r>
      <w:r w:rsidR="00EC4739">
        <w:rPr>
          <w:rFonts w:ascii="Times New Roman" w:hAnsi="Times New Roman" w:cs="Times New Roman"/>
          <w:b/>
          <w:sz w:val="28"/>
          <w:szCs w:val="28"/>
          <w:lang w:val="vi-VN"/>
        </w:rPr>
        <w:t xml:space="preserve">T </w:t>
      </w:r>
      <w:r w:rsidR="00B843B6">
        <w:rPr>
          <w:rFonts w:ascii="Times New Roman" w:hAnsi="Times New Roman" w:cs="Times New Roman"/>
          <w:b/>
          <w:sz w:val="28"/>
          <w:szCs w:val="28"/>
          <w:lang w:val="vi-VN"/>
        </w:rPr>
        <w:t>64: §13: BỘI VÀ ƯỚC CỦA MỘT SỐ NGUYÊN</w:t>
      </w:r>
    </w:p>
    <w:p w:rsidR="00F33A58" w:rsidRDefault="00F33A58" w:rsidP="0014371D">
      <w:pPr>
        <w:spacing w:line="240" w:lineRule="auto"/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</w:pPr>
      <w:r w:rsidRPr="00F33A58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I.MỤC TIÊU BÀI HỌC</w:t>
      </w:r>
    </w:p>
    <w:p w:rsidR="00B843B6" w:rsidRPr="00B843B6" w:rsidRDefault="00B843B6" w:rsidP="00B843B6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1. 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K</w:t>
      </w:r>
      <w:r w:rsidRPr="00B843B6">
        <w:rPr>
          <w:rFonts w:ascii="Times New Roman" w:hAnsi="Times New Roman" w:cs="Times New Roman"/>
          <w:b/>
          <w:sz w:val="28"/>
          <w:szCs w:val="28"/>
          <w:lang w:val="nl-NL"/>
        </w:rPr>
        <w:t>iến thức</w:t>
      </w:r>
    </w:p>
    <w:p w:rsidR="00B843B6" w:rsidRPr="00B843B6" w:rsidRDefault="00B843B6" w:rsidP="00B843B6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B843B6">
        <w:rPr>
          <w:rFonts w:ascii="Times New Roman" w:hAnsi="Times New Roman" w:cs="Times New Roman"/>
          <w:sz w:val="28"/>
          <w:szCs w:val="28"/>
          <w:lang w:val="nl-NL"/>
        </w:rPr>
        <w:t>- Biết các khái niệm bội và ước của một số nguyên, khái niệm “chia hết cho”.</w:t>
      </w:r>
    </w:p>
    <w:p w:rsidR="00B843B6" w:rsidRPr="00B843B6" w:rsidRDefault="00B843B6" w:rsidP="00B843B6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B843B6">
        <w:rPr>
          <w:rFonts w:ascii="Times New Roman" w:hAnsi="Times New Roman" w:cs="Times New Roman"/>
          <w:sz w:val="28"/>
          <w:szCs w:val="28"/>
          <w:lang w:val="nl-NL"/>
        </w:rPr>
        <w:t>- Thông qua ví dụ, học sinh phát hiện được ba tính chất liên quan đến khái niệm “chia hết cho”.</w:t>
      </w:r>
    </w:p>
    <w:p w:rsidR="00B843B6" w:rsidRPr="00B843B6" w:rsidRDefault="00B843B6" w:rsidP="00B843B6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2. 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K</w:t>
      </w:r>
      <w:r w:rsidRPr="00B843B6">
        <w:rPr>
          <w:rFonts w:ascii="Times New Roman" w:hAnsi="Times New Roman" w:cs="Times New Roman"/>
          <w:b/>
          <w:sz w:val="28"/>
          <w:szCs w:val="28"/>
          <w:lang w:val="nl-NL"/>
        </w:rPr>
        <w:t>ĩ năng</w:t>
      </w:r>
    </w:p>
    <w:p w:rsidR="00B843B6" w:rsidRPr="00B843B6" w:rsidRDefault="00B843B6" w:rsidP="00B843B6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B843B6">
        <w:rPr>
          <w:rFonts w:ascii="Times New Roman" w:hAnsi="Times New Roman" w:cs="Times New Roman"/>
          <w:sz w:val="28"/>
          <w:szCs w:val="28"/>
          <w:lang w:val="nl-NL"/>
        </w:rPr>
        <w:t xml:space="preserve"> Tìm được bội và ước của một số nguyên</w:t>
      </w:r>
    </w:p>
    <w:p w:rsidR="00B843B6" w:rsidRPr="00B843B6" w:rsidRDefault="00B843B6" w:rsidP="00B843B6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3. 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T</w:t>
      </w:r>
      <w:r w:rsidRPr="00B843B6">
        <w:rPr>
          <w:rFonts w:ascii="Times New Roman" w:hAnsi="Times New Roman" w:cs="Times New Roman"/>
          <w:b/>
          <w:sz w:val="28"/>
          <w:szCs w:val="28"/>
          <w:lang w:val="nl-NL"/>
        </w:rPr>
        <w:t>hái độ</w:t>
      </w:r>
    </w:p>
    <w:p w:rsidR="00B843B6" w:rsidRPr="00B843B6" w:rsidRDefault="00B843B6" w:rsidP="00B843B6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B843B6">
        <w:rPr>
          <w:rFonts w:ascii="Times New Roman" w:hAnsi="Times New Roman" w:cs="Times New Roman"/>
          <w:sz w:val="28"/>
          <w:szCs w:val="28"/>
          <w:lang w:val="nl-NL"/>
        </w:rPr>
        <w:t>HS tuân thủ nội quy lớp học, nhiệt tình hưởng ứng xây dựng bài, có tinh thần hợp tác trong Hoạt độngnhóm</w:t>
      </w:r>
      <w:r w:rsidRPr="00B843B6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</w:p>
    <w:p w:rsidR="00B843B6" w:rsidRPr="00B843B6" w:rsidRDefault="00B843B6" w:rsidP="00B843B6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B843B6">
        <w:rPr>
          <w:rFonts w:ascii="Times New Roman" w:hAnsi="Times New Roman" w:cs="Times New Roman"/>
          <w:b/>
          <w:sz w:val="28"/>
          <w:szCs w:val="28"/>
          <w:lang w:val="nl-NL"/>
        </w:rPr>
        <w:t xml:space="preserve">4. Định hướng năng lực được hình thành: </w:t>
      </w:r>
    </w:p>
    <w:p w:rsidR="00B843B6" w:rsidRPr="00B843B6" w:rsidRDefault="00B843B6" w:rsidP="00B843B6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B843B6">
        <w:rPr>
          <w:rFonts w:ascii="Times New Roman" w:hAnsi="Times New Roman" w:cs="Times New Roman"/>
          <w:sz w:val="28"/>
          <w:szCs w:val="28"/>
          <w:lang w:val="nl-NL"/>
        </w:rPr>
        <w:t>-Năng lực chung: năng lực tự học, năng lực giải quyết vấn đề, năng lực sáng tạo, năng lực giao tiếp, năng lực hợp tác, năng lực sử dụng ngôn ngữ</w:t>
      </w:r>
    </w:p>
    <w:p w:rsidR="00B843B6" w:rsidRPr="00B843B6" w:rsidRDefault="00B843B6" w:rsidP="00382AC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B843B6">
        <w:rPr>
          <w:rFonts w:ascii="Times New Roman" w:hAnsi="Times New Roman" w:cs="Times New Roman"/>
          <w:sz w:val="28"/>
          <w:szCs w:val="28"/>
          <w:lang w:val="nl-NL"/>
        </w:rPr>
        <w:t>- Năng lực chuyên biệt: năng lực tính toán, tư duy logic.</w:t>
      </w:r>
    </w:p>
    <w:p w:rsidR="00F33A58" w:rsidRPr="00F33A58" w:rsidRDefault="00F33A58" w:rsidP="0014371D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u w:val="single"/>
          <w:lang w:val="vi-VN"/>
        </w:rPr>
      </w:pPr>
      <w:r w:rsidRPr="00F33A58">
        <w:rPr>
          <w:rFonts w:ascii="Times New Roman" w:hAnsi="Times New Roman" w:cs="Times New Roman"/>
          <w:b/>
          <w:sz w:val="28"/>
          <w:szCs w:val="28"/>
          <w:u w:val="single"/>
        </w:rPr>
        <w:t xml:space="preserve">II. CHUẨN BỊ CỦA </w:t>
      </w:r>
      <w:r w:rsidRPr="00F33A58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GIÁO VIÊN VÀ HỌC SINH</w:t>
      </w:r>
    </w:p>
    <w:p w:rsidR="00EC4739" w:rsidRPr="00EC4739" w:rsidRDefault="00EC4739" w:rsidP="00EC4739">
      <w:pPr>
        <w:spacing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C4739">
        <w:rPr>
          <w:rFonts w:ascii="Times New Roman" w:hAnsi="Times New Roman" w:cs="Times New Roman"/>
          <w:b/>
          <w:bCs/>
          <w:iCs/>
          <w:sz w:val="28"/>
          <w:szCs w:val="28"/>
          <w:lang w:val="nl-NL"/>
        </w:rPr>
        <w:t>1. Giáo  viên</w:t>
      </w:r>
      <w:r w:rsidRPr="00EC4739">
        <w:rPr>
          <w:rFonts w:ascii="Times New Roman" w:hAnsi="Times New Roman" w:cs="Times New Roman"/>
          <w:sz w:val="28"/>
          <w:szCs w:val="28"/>
          <w:lang w:val="nl-NL"/>
        </w:rPr>
        <w:t>: Chuẩn bị hệ thống bài tập luyện tập.</w:t>
      </w:r>
    </w:p>
    <w:p w:rsidR="00EC4739" w:rsidRPr="00EC4739" w:rsidRDefault="00EC4739" w:rsidP="00EC4739">
      <w:pPr>
        <w:spacing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C4739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   Phấn màu, bảng phụ, bút dạ.</w:t>
      </w:r>
    </w:p>
    <w:p w:rsidR="00EC4739" w:rsidRPr="00EC4739" w:rsidRDefault="00EC4739" w:rsidP="00EC4739">
      <w:pPr>
        <w:spacing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EC4739">
        <w:rPr>
          <w:rFonts w:ascii="Times New Roman" w:hAnsi="Times New Roman" w:cs="Times New Roman"/>
          <w:b/>
          <w:bCs/>
          <w:iCs/>
          <w:sz w:val="28"/>
          <w:szCs w:val="28"/>
          <w:lang w:val="nl-NL"/>
        </w:rPr>
        <w:t>2. Học sinh</w:t>
      </w:r>
      <w:r w:rsidRPr="00EC4739">
        <w:rPr>
          <w:rFonts w:ascii="Times New Roman" w:hAnsi="Times New Roman" w:cs="Times New Roman"/>
          <w:sz w:val="28"/>
          <w:szCs w:val="28"/>
          <w:lang w:val="nl-NL"/>
        </w:rPr>
        <w:t>: SGK, Vở ghi, đồ dùng học tập, chuẩn bị</w:t>
      </w:r>
      <w:r w:rsidR="00B843B6">
        <w:rPr>
          <w:rFonts w:ascii="Times New Roman" w:hAnsi="Times New Roman" w:cs="Times New Roman"/>
          <w:sz w:val="28"/>
          <w:szCs w:val="28"/>
          <w:lang w:val="nl-NL"/>
        </w:rPr>
        <w:t xml:space="preserve"> bài </w:t>
      </w:r>
      <w:r w:rsidR="00B843B6">
        <w:rPr>
          <w:rFonts w:ascii="Times New Roman" w:hAnsi="Times New Roman" w:cs="Times New Roman"/>
          <w:sz w:val="28"/>
          <w:szCs w:val="28"/>
          <w:lang w:val="vi-VN"/>
        </w:rPr>
        <w:t>13</w:t>
      </w:r>
    </w:p>
    <w:p w:rsidR="00F33A58" w:rsidRDefault="00F33A58" w:rsidP="0014371D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</w:pPr>
      <w:r w:rsidRPr="00F33A58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III.TIẾN TRÌNH DẠY HỌC</w:t>
      </w:r>
    </w:p>
    <w:p w:rsidR="00F33A58" w:rsidRDefault="00021978" w:rsidP="0014371D">
      <w:pPr>
        <w:pStyle w:val="ListParagraph"/>
        <w:numPr>
          <w:ilvl w:val="0"/>
          <w:numId w:val="2"/>
        </w:num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</w:pPr>
      <w:r w:rsidRPr="00021978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HOẠT ĐỘNG MỞ ĐẦU</w:t>
      </w:r>
    </w:p>
    <w:p w:rsidR="00021978" w:rsidRPr="0035746F" w:rsidRDefault="00021978" w:rsidP="0014371D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35746F">
        <w:rPr>
          <w:rFonts w:ascii="Times New Roman" w:hAnsi="Times New Roman" w:cs="Times New Roman"/>
          <w:b/>
          <w:sz w:val="28"/>
          <w:szCs w:val="28"/>
          <w:lang w:val="vi-VN"/>
        </w:rPr>
        <w:t xml:space="preserve">Mục tiêu: </w:t>
      </w:r>
      <w:r w:rsidRPr="0035746F">
        <w:rPr>
          <w:rFonts w:ascii="Times New Roman" w:hAnsi="Times New Roman" w:cs="Times New Roman"/>
          <w:sz w:val="28"/>
          <w:szCs w:val="28"/>
          <w:lang w:val="vi-VN"/>
        </w:rPr>
        <w:t>Giúp HS ôn lại các kiến th</w:t>
      </w:r>
      <w:r w:rsidR="00275339">
        <w:rPr>
          <w:rFonts w:ascii="Times New Roman" w:hAnsi="Times New Roman" w:cs="Times New Roman"/>
          <w:sz w:val="28"/>
          <w:szCs w:val="28"/>
          <w:lang w:val="vi-VN"/>
        </w:rPr>
        <w:t xml:space="preserve">ức về </w:t>
      </w:r>
      <w:r w:rsidR="00EC4739">
        <w:rPr>
          <w:rFonts w:ascii="Times New Roman" w:hAnsi="Times New Roman" w:cs="Times New Roman"/>
          <w:sz w:val="28"/>
          <w:szCs w:val="28"/>
          <w:lang w:val="vi-VN"/>
        </w:rPr>
        <w:t>bài tính chất củ</w:t>
      </w:r>
      <w:r w:rsidR="00B843B6">
        <w:rPr>
          <w:rFonts w:ascii="Times New Roman" w:hAnsi="Times New Roman" w:cs="Times New Roman"/>
          <w:sz w:val="28"/>
          <w:szCs w:val="28"/>
          <w:lang w:val="vi-VN"/>
        </w:rPr>
        <w:t>a phép nhân</w:t>
      </w:r>
    </w:p>
    <w:p w:rsidR="00021978" w:rsidRPr="0035746F" w:rsidRDefault="00021978" w:rsidP="0014371D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35746F">
        <w:rPr>
          <w:rFonts w:ascii="Times New Roman" w:hAnsi="Times New Roman" w:cs="Times New Roman"/>
          <w:b/>
          <w:sz w:val="28"/>
          <w:szCs w:val="28"/>
          <w:lang w:val="vi-VN"/>
        </w:rPr>
        <w:t xml:space="preserve">Hình thức DH: </w:t>
      </w:r>
      <w:r w:rsidR="0086466F">
        <w:rPr>
          <w:rFonts w:ascii="Times New Roman" w:hAnsi="Times New Roman" w:cs="Times New Roman"/>
          <w:sz w:val="28"/>
          <w:szCs w:val="28"/>
          <w:lang w:val="vi-VN"/>
        </w:rPr>
        <w:t>Tổ chức trò chơi</w:t>
      </w:r>
    </w:p>
    <w:p w:rsidR="00021978" w:rsidRPr="00B70109" w:rsidRDefault="00021978" w:rsidP="0014371D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35746F">
        <w:rPr>
          <w:rFonts w:ascii="Times New Roman" w:hAnsi="Times New Roman" w:cs="Times New Roman"/>
          <w:b/>
          <w:sz w:val="28"/>
          <w:szCs w:val="28"/>
          <w:lang w:val="vi-VN"/>
        </w:rPr>
        <w:t>Thờ</w:t>
      </w:r>
      <w:r w:rsidR="00893F50">
        <w:rPr>
          <w:rFonts w:ascii="Times New Roman" w:hAnsi="Times New Roman" w:cs="Times New Roman"/>
          <w:b/>
          <w:sz w:val="28"/>
          <w:szCs w:val="28"/>
          <w:lang w:val="vi-VN"/>
        </w:rPr>
        <w:t xml:space="preserve">i gian: </w:t>
      </w:r>
      <w:r w:rsidR="003E2451">
        <w:rPr>
          <w:rFonts w:ascii="Times New Roman" w:hAnsi="Times New Roman" w:cs="Times New Roman"/>
          <w:sz w:val="28"/>
          <w:szCs w:val="28"/>
          <w:lang w:val="vi-VN"/>
        </w:rPr>
        <w:t>10</w:t>
      </w:r>
      <w:r w:rsidR="0035746F" w:rsidRPr="00B70109">
        <w:rPr>
          <w:rFonts w:ascii="Times New Roman" w:hAnsi="Times New Roman" w:cs="Times New Roman"/>
          <w:sz w:val="28"/>
          <w:szCs w:val="28"/>
          <w:lang w:val="vi-VN"/>
        </w:rPr>
        <w:t xml:space="preserve"> phút</w:t>
      </w:r>
    </w:p>
    <w:p w:rsidR="00021978" w:rsidRDefault="00021978" w:rsidP="0014371D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35746F">
        <w:rPr>
          <w:rFonts w:ascii="Times New Roman" w:hAnsi="Times New Roman" w:cs="Times New Roman"/>
          <w:b/>
          <w:sz w:val="28"/>
          <w:szCs w:val="28"/>
          <w:lang w:val="vi-VN"/>
        </w:rPr>
        <w:t>Nội dung hoạt động:</w:t>
      </w:r>
    </w:p>
    <w:p w:rsidR="0086466F" w:rsidRDefault="0086466F" w:rsidP="0086466F">
      <w:pPr>
        <w:spacing w:line="240" w:lineRule="auto"/>
        <w:rPr>
          <w:rFonts w:ascii="Times New Roman" w:hAnsi="Times New Roman" w:cs="Times New Roman"/>
          <w:b/>
          <w:i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i/>
          <w:sz w:val="28"/>
          <w:szCs w:val="28"/>
          <w:lang w:val="vi-VN"/>
        </w:rPr>
        <w:t>1</w:t>
      </w:r>
      <w:r w:rsidR="00B843B6">
        <w:rPr>
          <w:rFonts w:ascii="Times New Roman" w:hAnsi="Times New Roman" w:cs="Times New Roman"/>
          <w:b/>
          <w:i/>
          <w:sz w:val="28"/>
          <w:szCs w:val="28"/>
          <w:lang w:val="vi-VN"/>
        </w:rPr>
        <w:t>, Trò chơi: Gấu con du lịch</w:t>
      </w:r>
    </w:p>
    <w:p w:rsidR="00F03627" w:rsidRDefault="0086466F" w:rsidP="0014371D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lastRenderedPageBreak/>
        <w:t xml:space="preserve">+Luật chơi: </w:t>
      </w:r>
      <w:r w:rsidR="00B843B6">
        <w:rPr>
          <w:rFonts w:ascii="Times New Roman" w:hAnsi="Times New Roman" w:cs="Times New Roman"/>
          <w:sz w:val="28"/>
          <w:szCs w:val="28"/>
          <w:lang w:val="vi-VN"/>
        </w:rPr>
        <w:t>Có một chú gấu muốn đi thuyền để khám phá bãi biển</w:t>
      </w:r>
      <w:r w:rsidR="00F03627">
        <w:rPr>
          <w:rFonts w:ascii="Times New Roman" w:hAnsi="Times New Roman" w:cs="Times New Roman"/>
          <w:sz w:val="28"/>
          <w:szCs w:val="28"/>
          <w:lang w:val="vi-VN"/>
        </w:rPr>
        <w:t xml:space="preserve"> nhưng trên đường đi gặp phải một số cản trở</w:t>
      </w:r>
      <w:r w:rsidR="00B843B6">
        <w:rPr>
          <w:rFonts w:ascii="Times New Roman" w:hAnsi="Times New Roman" w:cs="Times New Roman"/>
          <w:sz w:val="28"/>
          <w:szCs w:val="28"/>
          <w:lang w:val="vi-VN"/>
        </w:rPr>
        <w:t>, các em hãy giúp chú gấu</w:t>
      </w:r>
      <w:r w:rsidR="00F03627">
        <w:rPr>
          <w:rFonts w:ascii="Times New Roman" w:hAnsi="Times New Roman" w:cs="Times New Roman"/>
          <w:sz w:val="28"/>
          <w:szCs w:val="28"/>
          <w:lang w:val="vi-VN"/>
        </w:rPr>
        <w:t xml:space="preserve"> bằng cách trả lời các câu hỏi nhé!</w:t>
      </w:r>
    </w:p>
    <w:p w:rsidR="00B843B6" w:rsidRPr="00B843B6" w:rsidRDefault="00B843B6" w:rsidP="0014371D">
      <w:pPr>
        <w:spacing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B843B6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shd w:val="clear" w:color="auto" w:fill="FFFFFF"/>
        </w:rPr>
        <w:t>Câu 1:</w:t>
      </w:r>
      <w:r w:rsidRPr="00B843B6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 Tính nhanh (-5).125</w:t>
      </w:r>
      <w:proofErr w:type="gramStart"/>
      <w:r w:rsidRPr="00B843B6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.(</w:t>
      </w:r>
      <w:proofErr w:type="gramEnd"/>
      <w:r w:rsidRPr="00B843B6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-8).20.(-2) ta được kết quả là:</w:t>
      </w:r>
    </w:p>
    <w:p w:rsidR="00B843B6" w:rsidRPr="00B843B6" w:rsidRDefault="00B843B6" w:rsidP="0014371D">
      <w:pPr>
        <w:spacing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B843B6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shd w:val="clear" w:color="auto" w:fill="FFFFFF"/>
        </w:rPr>
        <w:t>A.</w:t>
      </w:r>
      <w:r w:rsidRPr="00B843B6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 -200000     </w:t>
      </w:r>
      <w:r w:rsidRPr="00B843B6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shd w:val="clear" w:color="auto" w:fill="FFFFFF"/>
        </w:rPr>
        <w:t>B.</w:t>
      </w:r>
      <w:r w:rsidRPr="00B843B6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 -2000000     </w:t>
      </w:r>
      <w:r w:rsidRPr="00B843B6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shd w:val="clear" w:color="auto" w:fill="FFFFFF"/>
        </w:rPr>
        <w:t>C.</w:t>
      </w:r>
      <w:r w:rsidRPr="00B843B6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 200000     </w:t>
      </w:r>
      <w:r w:rsidRPr="00B843B6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shd w:val="clear" w:color="auto" w:fill="FFFFFF"/>
        </w:rPr>
        <w:t>D.</w:t>
      </w:r>
      <w:r w:rsidRPr="00B843B6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 -100000</w:t>
      </w:r>
    </w:p>
    <w:p w:rsidR="00B843B6" w:rsidRPr="00B843B6" w:rsidRDefault="00B843B6" w:rsidP="00B843B6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 w:themeColor="text1"/>
          <w:sz w:val="28"/>
          <w:szCs w:val="28"/>
        </w:rPr>
      </w:pPr>
      <w:r w:rsidRPr="00B843B6">
        <w:rPr>
          <w:b/>
          <w:bCs/>
          <w:color w:val="000000" w:themeColor="text1"/>
          <w:sz w:val="28"/>
          <w:szCs w:val="28"/>
        </w:rPr>
        <w:t>Câu 2:</w:t>
      </w:r>
      <w:r w:rsidRPr="00B843B6">
        <w:rPr>
          <w:color w:val="000000" w:themeColor="text1"/>
          <w:sz w:val="28"/>
          <w:szCs w:val="28"/>
        </w:rPr>
        <w:t> Giá trị biểu thức M = (-192873)</w:t>
      </w:r>
      <w:proofErr w:type="gramStart"/>
      <w:r w:rsidRPr="00B843B6">
        <w:rPr>
          <w:color w:val="000000" w:themeColor="text1"/>
          <w:sz w:val="28"/>
          <w:szCs w:val="28"/>
        </w:rPr>
        <w:t>.(</w:t>
      </w:r>
      <w:proofErr w:type="gramEnd"/>
      <w:r w:rsidRPr="00B843B6">
        <w:rPr>
          <w:color w:val="000000" w:themeColor="text1"/>
          <w:sz w:val="28"/>
          <w:szCs w:val="28"/>
        </w:rPr>
        <w:t>-2345).(-4)</w:t>
      </w:r>
      <w:r w:rsidRPr="00B843B6">
        <w:rPr>
          <w:color w:val="000000" w:themeColor="text1"/>
          <w:sz w:val="28"/>
          <w:szCs w:val="28"/>
          <w:vertAlign w:val="superscript"/>
        </w:rPr>
        <w:t>5</w:t>
      </w:r>
      <w:r w:rsidRPr="00B843B6">
        <w:rPr>
          <w:color w:val="000000" w:themeColor="text1"/>
          <w:sz w:val="28"/>
          <w:szCs w:val="28"/>
        </w:rPr>
        <w:t>.0 là:</w:t>
      </w:r>
    </w:p>
    <w:p w:rsidR="00B843B6" w:rsidRPr="00B843B6" w:rsidRDefault="00B843B6" w:rsidP="00B843B6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 w:themeColor="text1"/>
          <w:sz w:val="28"/>
          <w:szCs w:val="28"/>
        </w:rPr>
      </w:pPr>
      <w:r w:rsidRPr="00B843B6">
        <w:rPr>
          <w:b/>
          <w:bCs/>
          <w:color w:val="000000" w:themeColor="text1"/>
          <w:sz w:val="28"/>
          <w:szCs w:val="28"/>
        </w:rPr>
        <w:t>A.</w:t>
      </w:r>
      <w:r w:rsidRPr="00B843B6">
        <w:rPr>
          <w:color w:val="000000" w:themeColor="text1"/>
          <w:sz w:val="28"/>
          <w:szCs w:val="28"/>
        </w:rPr>
        <w:t> -192873     </w:t>
      </w:r>
      <w:r w:rsidRPr="00B843B6">
        <w:rPr>
          <w:b/>
          <w:bCs/>
          <w:color w:val="000000" w:themeColor="text1"/>
          <w:sz w:val="28"/>
          <w:szCs w:val="28"/>
        </w:rPr>
        <w:t>B.</w:t>
      </w:r>
      <w:r w:rsidRPr="00B843B6">
        <w:rPr>
          <w:color w:val="000000" w:themeColor="text1"/>
          <w:sz w:val="28"/>
          <w:szCs w:val="28"/>
        </w:rPr>
        <w:t> 1</w:t>
      </w:r>
      <w:r>
        <w:rPr>
          <w:color w:val="000000" w:themeColor="text1"/>
          <w:sz w:val="28"/>
          <w:szCs w:val="28"/>
          <w:lang w:val="vi-VN"/>
        </w:rPr>
        <w:t xml:space="preserve">                  </w:t>
      </w:r>
      <w:r w:rsidRPr="00B843B6">
        <w:rPr>
          <w:b/>
          <w:bCs/>
          <w:color w:val="000000" w:themeColor="text1"/>
          <w:sz w:val="28"/>
          <w:szCs w:val="28"/>
        </w:rPr>
        <w:t>C.</w:t>
      </w:r>
      <w:r w:rsidRPr="00B843B6">
        <w:rPr>
          <w:color w:val="000000" w:themeColor="text1"/>
          <w:sz w:val="28"/>
          <w:szCs w:val="28"/>
        </w:rPr>
        <w:t> 0     </w:t>
      </w:r>
      <w:r>
        <w:rPr>
          <w:color w:val="000000" w:themeColor="text1"/>
          <w:sz w:val="28"/>
          <w:szCs w:val="28"/>
          <w:lang w:val="vi-VN"/>
        </w:rPr>
        <w:t xml:space="preserve">          </w:t>
      </w:r>
      <w:r w:rsidRPr="00B843B6">
        <w:rPr>
          <w:b/>
          <w:bCs/>
          <w:color w:val="000000" w:themeColor="text1"/>
          <w:sz w:val="28"/>
          <w:szCs w:val="28"/>
        </w:rPr>
        <w:t>D.</w:t>
      </w:r>
      <w:r w:rsidRPr="00B843B6">
        <w:rPr>
          <w:color w:val="000000" w:themeColor="text1"/>
          <w:sz w:val="28"/>
          <w:szCs w:val="28"/>
        </w:rPr>
        <w:t> (-192873)</w:t>
      </w:r>
      <w:proofErr w:type="gramStart"/>
      <w:r w:rsidRPr="00B843B6">
        <w:rPr>
          <w:color w:val="000000" w:themeColor="text1"/>
          <w:sz w:val="28"/>
          <w:szCs w:val="28"/>
        </w:rPr>
        <w:t>.(</w:t>
      </w:r>
      <w:proofErr w:type="gramEnd"/>
      <w:r w:rsidRPr="00B843B6">
        <w:rPr>
          <w:color w:val="000000" w:themeColor="text1"/>
          <w:sz w:val="28"/>
          <w:szCs w:val="28"/>
        </w:rPr>
        <w:t>-2345).(-4)</w:t>
      </w:r>
      <w:r w:rsidRPr="00B843B6">
        <w:rPr>
          <w:color w:val="000000" w:themeColor="text1"/>
          <w:sz w:val="28"/>
          <w:szCs w:val="28"/>
          <w:vertAlign w:val="superscript"/>
        </w:rPr>
        <w:t>5</w:t>
      </w:r>
    </w:p>
    <w:p w:rsidR="00B843B6" w:rsidRPr="00B843B6" w:rsidRDefault="00CB2A38" w:rsidP="00B843B6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 w:themeColor="text1"/>
          <w:sz w:val="28"/>
          <w:szCs w:val="28"/>
        </w:rPr>
      </w:pPr>
      <w:r>
        <w:rPr>
          <w:b/>
          <w:bCs/>
          <w:color w:val="000000" w:themeColor="text1"/>
          <w:sz w:val="28"/>
          <w:szCs w:val="28"/>
          <w:lang w:val="vi-VN"/>
        </w:rPr>
        <w:t>C</w:t>
      </w:r>
      <w:r w:rsidR="00B843B6" w:rsidRPr="00B843B6">
        <w:rPr>
          <w:b/>
          <w:bCs/>
          <w:color w:val="000000" w:themeColor="text1"/>
          <w:sz w:val="28"/>
          <w:szCs w:val="28"/>
        </w:rPr>
        <w:t>âu 3:</w:t>
      </w:r>
      <w:r w:rsidR="00B843B6" w:rsidRPr="00B843B6">
        <w:rPr>
          <w:color w:val="000000" w:themeColor="text1"/>
          <w:sz w:val="28"/>
          <w:szCs w:val="28"/>
        </w:rPr>
        <w:t> Viết lại tích (-2).(-2)</w:t>
      </w:r>
      <w:proofErr w:type="gramStart"/>
      <w:r w:rsidR="00B843B6" w:rsidRPr="00B843B6">
        <w:rPr>
          <w:color w:val="000000" w:themeColor="text1"/>
          <w:sz w:val="28"/>
          <w:szCs w:val="28"/>
        </w:rPr>
        <w:t>.(</w:t>
      </w:r>
      <w:proofErr w:type="gramEnd"/>
      <w:r w:rsidR="00B843B6" w:rsidRPr="00B843B6">
        <w:rPr>
          <w:color w:val="000000" w:themeColor="text1"/>
          <w:sz w:val="28"/>
          <w:szCs w:val="28"/>
        </w:rPr>
        <w:t>-2).(-3).(-3).(-3) dưới dạng một lũy thừa</w:t>
      </w:r>
    </w:p>
    <w:p w:rsidR="00B843B6" w:rsidRPr="00B843B6" w:rsidRDefault="00B843B6" w:rsidP="00CB2A38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 w:themeColor="text1"/>
          <w:sz w:val="28"/>
          <w:szCs w:val="28"/>
        </w:rPr>
      </w:pPr>
      <w:r w:rsidRPr="00B843B6">
        <w:rPr>
          <w:b/>
          <w:bCs/>
          <w:color w:val="000000" w:themeColor="text1"/>
          <w:sz w:val="28"/>
          <w:szCs w:val="28"/>
        </w:rPr>
        <w:t>A.</w:t>
      </w:r>
      <w:r w:rsidRPr="00B843B6">
        <w:rPr>
          <w:color w:val="000000" w:themeColor="text1"/>
          <w:sz w:val="28"/>
          <w:szCs w:val="28"/>
        </w:rPr>
        <w:t> 2</w:t>
      </w:r>
      <w:r w:rsidRPr="00B843B6">
        <w:rPr>
          <w:color w:val="000000" w:themeColor="text1"/>
          <w:sz w:val="28"/>
          <w:szCs w:val="28"/>
          <w:vertAlign w:val="superscript"/>
        </w:rPr>
        <w:t>3</w:t>
      </w:r>
      <w:r w:rsidRPr="00B843B6">
        <w:rPr>
          <w:color w:val="000000" w:themeColor="text1"/>
          <w:sz w:val="28"/>
          <w:szCs w:val="28"/>
        </w:rPr>
        <w:t>.3</w:t>
      </w:r>
      <w:r w:rsidRPr="00B843B6">
        <w:rPr>
          <w:color w:val="000000" w:themeColor="text1"/>
          <w:sz w:val="28"/>
          <w:szCs w:val="28"/>
          <w:vertAlign w:val="superscript"/>
        </w:rPr>
        <w:t>3</w:t>
      </w:r>
      <w:r w:rsidR="00CB2A38">
        <w:rPr>
          <w:color w:val="000000" w:themeColor="text1"/>
          <w:sz w:val="28"/>
          <w:szCs w:val="28"/>
          <w:lang w:val="vi-VN"/>
        </w:rPr>
        <w:t xml:space="preserve">          </w:t>
      </w:r>
      <w:r w:rsidRPr="00B843B6">
        <w:rPr>
          <w:b/>
          <w:bCs/>
          <w:color w:val="000000" w:themeColor="text1"/>
          <w:sz w:val="28"/>
          <w:szCs w:val="28"/>
        </w:rPr>
        <w:t>B.</w:t>
      </w:r>
      <w:r w:rsidRPr="00B843B6">
        <w:rPr>
          <w:color w:val="000000" w:themeColor="text1"/>
          <w:sz w:val="28"/>
          <w:szCs w:val="28"/>
        </w:rPr>
        <w:t> -2</w:t>
      </w:r>
      <w:r w:rsidRPr="00B843B6">
        <w:rPr>
          <w:color w:val="000000" w:themeColor="text1"/>
          <w:sz w:val="28"/>
          <w:szCs w:val="28"/>
          <w:vertAlign w:val="superscript"/>
        </w:rPr>
        <w:t>3</w:t>
      </w:r>
      <w:r w:rsidRPr="00B843B6">
        <w:rPr>
          <w:color w:val="000000" w:themeColor="text1"/>
          <w:sz w:val="28"/>
          <w:szCs w:val="28"/>
        </w:rPr>
        <w:t>.3</w:t>
      </w:r>
      <w:r w:rsidRPr="00B843B6">
        <w:rPr>
          <w:color w:val="000000" w:themeColor="text1"/>
          <w:sz w:val="28"/>
          <w:szCs w:val="28"/>
          <w:vertAlign w:val="superscript"/>
        </w:rPr>
        <w:t>3</w:t>
      </w:r>
      <w:r w:rsidR="00CB2A38">
        <w:rPr>
          <w:color w:val="000000" w:themeColor="text1"/>
          <w:sz w:val="28"/>
          <w:szCs w:val="28"/>
          <w:lang w:val="vi-VN"/>
        </w:rPr>
        <w:t xml:space="preserve">            </w:t>
      </w:r>
      <w:r w:rsidRPr="00B843B6">
        <w:rPr>
          <w:b/>
          <w:bCs/>
          <w:color w:val="000000" w:themeColor="text1"/>
          <w:sz w:val="28"/>
          <w:szCs w:val="28"/>
        </w:rPr>
        <w:t>C.</w:t>
      </w:r>
      <w:r w:rsidRPr="00B843B6">
        <w:rPr>
          <w:color w:val="000000" w:themeColor="text1"/>
          <w:sz w:val="28"/>
          <w:szCs w:val="28"/>
        </w:rPr>
        <w:t> 6</w:t>
      </w:r>
      <w:r w:rsidRPr="00B843B6">
        <w:rPr>
          <w:color w:val="000000" w:themeColor="text1"/>
          <w:sz w:val="28"/>
          <w:szCs w:val="28"/>
          <w:vertAlign w:val="superscript"/>
        </w:rPr>
        <w:t>3</w:t>
      </w:r>
      <w:r w:rsidR="00CB2A38">
        <w:rPr>
          <w:color w:val="000000" w:themeColor="text1"/>
          <w:sz w:val="28"/>
          <w:szCs w:val="28"/>
          <w:lang w:val="vi-VN"/>
        </w:rPr>
        <w:t xml:space="preserve">               </w:t>
      </w:r>
      <w:r w:rsidRPr="00B843B6">
        <w:rPr>
          <w:b/>
          <w:bCs/>
          <w:color w:val="000000" w:themeColor="text1"/>
          <w:sz w:val="28"/>
          <w:szCs w:val="28"/>
        </w:rPr>
        <w:t>D.</w:t>
      </w:r>
      <w:r w:rsidRPr="00B843B6">
        <w:rPr>
          <w:color w:val="000000" w:themeColor="text1"/>
          <w:sz w:val="28"/>
          <w:szCs w:val="28"/>
        </w:rPr>
        <w:t> -6</w:t>
      </w:r>
      <w:r w:rsidRPr="00B843B6">
        <w:rPr>
          <w:color w:val="000000" w:themeColor="text1"/>
          <w:sz w:val="28"/>
          <w:szCs w:val="28"/>
          <w:vertAlign w:val="superscript"/>
        </w:rPr>
        <w:t>3</w:t>
      </w:r>
    </w:p>
    <w:p w:rsidR="00B843B6" w:rsidRPr="00B843B6" w:rsidRDefault="00CB2A38" w:rsidP="00B843B6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 w:themeColor="text1"/>
          <w:sz w:val="28"/>
          <w:szCs w:val="28"/>
        </w:rPr>
      </w:pPr>
      <w:r>
        <w:rPr>
          <w:b/>
          <w:bCs/>
          <w:color w:val="000000" w:themeColor="text1"/>
          <w:sz w:val="28"/>
          <w:szCs w:val="28"/>
        </w:rPr>
        <w:t xml:space="preserve">Câu </w:t>
      </w:r>
      <w:r>
        <w:rPr>
          <w:b/>
          <w:bCs/>
          <w:color w:val="000000" w:themeColor="text1"/>
          <w:sz w:val="28"/>
          <w:szCs w:val="28"/>
          <w:lang w:val="vi-VN"/>
        </w:rPr>
        <w:t>4</w:t>
      </w:r>
      <w:r w:rsidR="00B843B6" w:rsidRPr="00B843B6">
        <w:rPr>
          <w:b/>
          <w:bCs/>
          <w:color w:val="000000" w:themeColor="text1"/>
          <w:sz w:val="28"/>
          <w:szCs w:val="28"/>
        </w:rPr>
        <w:t>:</w:t>
      </w:r>
      <w:r w:rsidR="00B843B6" w:rsidRPr="00B843B6">
        <w:rPr>
          <w:color w:val="000000" w:themeColor="text1"/>
          <w:sz w:val="28"/>
          <w:szCs w:val="28"/>
        </w:rPr>
        <w:t> Giá trị của biểu thức (-63)</w:t>
      </w:r>
      <w:proofErr w:type="gramStart"/>
      <w:r w:rsidR="00B843B6" w:rsidRPr="00B843B6">
        <w:rPr>
          <w:color w:val="000000" w:themeColor="text1"/>
          <w:sz w:val="28"/>
          <w:szCs w:val="28"/>
        </w:rPr>
        <w:t>.(</w:t>
      </w:r>
      <w:proofErr w:type="gramEnd"/>
      <w:r w:rsidR="00B843B6" w:rsidRPr="00B843B6">
        <w:rPr>
          <w:color w:val="000000" w:themeColor="text1"/>
          <w:sz w:val="28"/>
          <w:szCs w:val="28"/>
        </w:rPr>
        <w:t>1-299) - 299.63 là:</w:t>
      </w:r>
    </w:p>
    <w:p w:rsidR="00B843B6" w:rsidRPr="00B843B6" w:rsidRDefault="00B843B6" w:rsidP="00CB2A38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 w:themeColor="text1"/>
          <w:sz w:val="28"/>
          <w:szCs w:val="28"/>
        </w:rPr>
      </w:pPr>
      <w:r w:rsidRPr="00B843B6">
        <w:rPr>
          <w:b/>
          <w:bCs/>
          <w:color w:val="000000" w:themeColor="text1"/>
          <w:sz w:val="28"/>
          <w:szCs w:val="28"/>
        </w:rPr>
        <w:t>A.</w:t>
      </w:r>
      <w:r w:rsidRPr="00B843B6">
        <w:rPr>
          <w:color w:val="000000" w:themeColor="text1"/>
          <w:sz w:val="28"/>
          <w:szCs w:val="28"/>
        </w:rPr>
        <w:t> – 63</w:t>
      </w:r>
      <w:r w:rsidR="00CB2A38">
        <w:rPr>
          <w:color w:val="000000" w:themeColor="text1"/>
          <w:sz w:val="28"/>
          <w:szCs w:val="28"/>
          <w:lang w:val="vi-VN"/>
        </w:rPr>
        <w:t xml:space="preserve">           </w:t>
      </w:r>
      <w:r w:rsidRPr="00B843B6">
        <w:rPr>
          <w:b/>
          <w:bCs/>
          <w:color w:val="000000" w:themeColor="text1"/>
          <w:sz w:val="28"/>
          <w:szCs w:val="28"/>
        </w:rPr>
        <w:t>B.</w:t>
      </w:r>
      <w:r w:rsidRPr="00B843B6">
        <w:rPr>
          <w:color w:val="000000" w:themeColor="text1"/>
          <w:sz w:val="28"/>
          <w:szCs w:val="28"/>
        </w:rPr>
        <w:t> 63</w:t>
      </w:r>
      <w:r w:rsidR="00CB2A38">
        <w:rPr>
          <w:color w:val="000000" w:themeColor="text1"/>
          <w:sz w:val="28"/>
          <w:szCs w:val="28"/>
          <w:lang w:val="vi-VN"/>
        </w:rPr>
        <w:t xml:space="preserve">                </w:t>
      </w:r>
      <w:r w:rsidRPr="00B843B6">
        <w:rPr>
          <w:b/>
          <w:bCs/>
          <w:color w:val="000000" w:themeColor="text1"/>
          <w:sz w:val="28"/>
          <w:szCs w:val="28"/>
        </w:rPr>
        <w:t>C.</w:t>
      </w:r>
      <w:r w:rsidRPr="00B843B6">
        <w:rPr>
          <w:color w:val="000000" w:themeColor="text1"/>
          <w:sz w:val="28"/>
          <w:szCs w:val="28"/>
        </w:rPr>
        <w:t> – 53</w:t>
      </w:r>
      <w:r w:rsidR="00CB2A38">
        <w:rPr>
          <w:color w:val="000000" w:themeColor="text1"/>
          <w:sz w:val="28"/>
          <w:szCs w:val="28"/>
          <w:lang w:val="vi-VN"/>
        </w:rPr>
        <w:t xml:space="preserve">            </w:t>
      </w:r>
      <w:r w:rsidRPr="00B843B6">
        <w:rPr>
          <w:b/>
          <w:bCs/>
          <w:color w:val="000000" w:themeColor="text1"/>
          <w:sz w:val="28"/>
          <w:szCs w:val="28"/>
        </w:rPr>
        <w:t>D.</w:t>
      </w:r>
      <w:r w:rsidRPr="00B843B6">
        <w:rPr>
          <w:color w:val="000000" w:themeColor="text1"/>
          <w:sz w:val="28"/>
          <w:szCs w:val="28"/>
        </w:rPr>
        <w:t> 53</w:t>
      </w:r>
    </w:p>
    <w:p w:rsidR="00B843B6" w:rsidRPr="00B843B6" w:rsidRDefault="00CB2A38" w:rsidP="00B843B6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 w:themeColor="text1"/>
          <w:sz w:val="28"/>
          <w:szCs w:val="28"/>
        </w:rPr>
      </w:pPr>
      <w:r>
        <w:rPr>
          <w:b/>
          <w:bCs/>
          <w:color w:val="000000" w:themeColor="text1"/>
          <w:sz w:val="28"/>
          <w:szCs w:val="28"/>
        </w:rPr>
        <w:t xml:space="preserve">Câu </w:t>
      </w:r>
      <w:r>
        <w:rPr>
          <w:b/>
          <w:bCs/>
          <w:color w:val="000000" w:themeColor="text1"/>
          <w:sz w:val="28"/>
          <w:szCs w:val="28"/>
          <w:lang w:val="vi-VN"/>
        </w:rPr>
        <w:t>5</w:t>
      </w:r>
      <w:r w:rsidR="00B843B6" w:rsidRPr="00B843B6">
        <w:rPr>
          <w:b/>
          <w:bCs/>
          <w:color w:val="000000" w:themeColor="text1"/>
          <w:sz w:val="28"/>
          <w:szCs w:val="28"/>
        </w:rPr>
        <w:t>:</w:t>
      </w:r>
      <w:r w:rsidR="00B843B6" w:rsidRPr="00B843B6">
        <w:rPr>
          <w:color w:val="000000" w:themeColor="text1"/>
          <w:sz w:val="28"/>
          <w:szCs w:val="28"/>
        </w:rPr>
        <w:t> Tích (-4)</w:t>
      </w:r>
      <w:r w:rsidR="00B843B6" w:rsidRPr="00B843B6">
        <w:rPr>
          <w:color w:val="000000" w:themeColor="text1"/>
          <w:sz w:val="28"/>
          <w:szCs w:val="28"/>
          <w:vertAlign w:val="superscript"/>
        </w:rPr>
        <w:t>2</w:t>
      </w:r>
      <w:proofErr w:type="gramStart"/>
      <w:r w:rsidR="00B843B6" w:rsidRPr="00B843B6">
        <w:rPr>
          <w:color w:val="000000" w:themeColor="text1"/>
          <w:sz w:val="28"/>
          <w:szCs w:val="28"/>
        </w:rPr>
        <w:t>.(</w:t>
      </w:r>
      <w:proofErr w:type="gramEnd"/>
      <w:r w:rsidR="00B843B6" w:rsidRPr="00B843B6">
        <w:rPr>
          <w:color w:val="000000" w:themeColor="text1"/>
          <w:sz w:val="28"/>
          <w:szCs w:val="28"/>
        </w:rPr>
        <w:t>-2) bằng</w:t>
      </w:r>
    </w:p>
    <w:p w:rsidR="00B843B6" w:rsidRPr="00B843B6" w:rsidRDefault="00B843B6" w:rsidP="00CB2A38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 w:themeColor="text1"/>
          <w:sz w:val="28"/>
          <w:szCs w:val="28"/>
        </w:rPr>
      </w:pPr>
      <w:r w:rsidRPr="00B843B6">
        <w:rPr>
          <w:b/>
          <w:bCs/>
          <w:color w:val="000000" w:themeColor="text1"/>
          <w:sz w:val="28"/>
          <w:szCs w:val="28"/>
        </w:rPr>
        <w:t>A.</w:t>
      </w:r>
      <w:r w:rsidRPr="00B843B6">
        <w:rPr>
          <w:color w:val="000000" w:themeColor="text1"/>
          <w:sz w:val="28"/>
          <w:szCs w:val="28"/>
        </w:rPr>
        <w:t> – 16</w:t>
      </w:r>
      <w:r w:rsidR="00CB2A38">
        <w:rPr>
          <w:color w:val="000000" w:themeColor="text1"/>
          <w:sz w:val="28"/>
          <w:szCs w:val="28"/>
          <w:lang w:val="vi-VN"/>
        </w:rPr>
        <w:t xml:space="preserve">           </w:t>
      </w:r>
      <w:r w:rsidRPr="00B843B6">
        <w:rPr>
          <w:b/>
          <w:bCs/>
          <w:color w:val="000000" w:themeColor="text1"/>
          <w:sz w:val="28"/>
          <w:szCs w:val="28"/>
        </w:rPr>
        <w:t>B.</w:t>
      </w:r>
      <w:r w:rsidRPr="00B843B6">
        <w:rPr>
          <w:color w:val="000000" w:themeColor="text1"/>
          <w:sz w:val="28"/>
          <w:szCs w:val="28"/>
        </w:rPr>
        <w:t> 16</w:t>
      </w:r>
      <w:r w:rsidR="00CB2A38">
        <w:rPr>
          <w:color w:val="000000" w:themeColor="text1"/>
          <w:sz w:val="28"/>
          <w:szCs w:val="28"/>
          <w:lang w:val="vi-VN"/>
        </w:rPr>
        <w:t xml:space="preserve">                </w:t>
      </w:r>
      <w:r w:rsidRPr="00B843B6">
        <w:rPr>
          <w:b/>
          <w:bCs/>
          <w:color w:val="000000" w:themeColor="text1"/>
          <w:sz w:val="28"/>
          <w:szCs w:val="28"/>
        </w:rPr>
        <w:t>C.</w:t>
      </w:r>
      <w:r w:rsidRPr="00B843B6">
        <w:rPr>
          <w:color w:val="000000" w:themeColor="text1"/>
          <w:sz w:val="28"/>
          <w:szCs w:val="28"/>
        </w:rPr>
        <w:t> – 32</w:t>
      </w:r>
      <w:r w:rsidR="00CB2A38">
        <w:rPr>
          <w:color w:val="000000" w:themeColor="text1"/>
          <w:sz w:val="28"/>
          <w:szCs w:val="28"/>
          <w:lang w:val="vi-VN"/>
        </w:rPr>
        <w:t xml:space="preserve">            </w:t>
      </w:r>
      <w:r w:rsidRPr="00B843B6">
        <w:rPr>
          <w:b/>
          <w:bCs/>
          <w:color w:val="000000" w:themeColor="text1"/>
          <w:sz w:val="28"/>
          <w:szCs w:val="28"/>
        </w:rPr>
        <w:t>D.</w:t>
      </w:r>
      <w:r w:rsidRPr="00B843B6">
        <w:rPr>
          <w:color w:val="000000" w:themeColor="text1"/>
          <w:sz w:val="28"/>
          <w:szCs w:val="28"/>
        </w:rPr>
        <w:t> 32</w:t>
      </w:r>
    </w:p>
    <w:p w:rsidR="00275339" w:rsidRPr="00275339" w:rsidRDefault="00275339" w:rsidP="0014371D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GV nhận xét, đánh giá, nhắc lại kiến thứ</w:t>
      </w:r>
      <w:r w:rsidR="0097082C">
        <w:rPr>
          <w:rFonts w:ascii="Times New Roman" w:hAnsi="Times New Roman" w:cs="Times New Roman"/>
          <w:sz w:val="28"/>
          <w:szCs w:val="28"/>
          <w:lang w:val="vi-VN"/>
        </w:rPr>
        <w:t>c qua trò chơi</w:t>
      </w:r>
    </w:p>
    <w:p w:rsidR="006F3E93" w:rsidRPr="0051720D" w:rsidRDefault="0051720D" w:rsidP="0014371D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5746F">
        <w:rPr>
          <w:rFonts w:ascii="Times New Roman" w:hAnsi="Times New Roman" w:cs="Times New Roman"/>
          <w:sz w:val="28"/>
          <w:szCs w:val="28"/>
          <w:lang w:val="vi-VN"/>
        </w:rPr>
        <w:t>GV: Dẫn dắ</w:t>
      </w:r>
      <w:r>
        <w:rPr>
          <w:rFonts w:ascii="Times New Roman" w:hAnsi="Times New Roman" w:cs="Times New Roman"/>
          <w:sz w:val="28"/>
          <w:szCs w:val="28"/>
          <w:lang w:val="vi-VN"/>
        </w:rPr>
        <w:t>t vào bài</w:t>
      </w:r>
    </w:p>
    <w:p w:rsidR="0035746F" w:rsidRDefault="00A204E8" w:rsidP="00A204E8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B.</w:t>
      </w:r>
      <w:r w:rsidR="0035746F" w:rsidRPr="0035746F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HOẠT ĐỘNG HÌNH THÀNH KIẾN THỨC MỚI</w:t>
      </w:r>
    </w:p>
    <w:tbl>
      <w:tblPr>
        <w:tblStyle w:val="TableGrid"/>
        <w:tblW w:w="0" w:type="auto"/>
        <w:tblInd w:w="-431" w:type="dxa"/>
        <w:tblLook w:val="04A0" w:firstRow="1" w:lastRow="0" w:firstColumn="1" w:lastColumn="0" w:noHBand="0" w:noVBand="1"/>
      </w:tblPr>
      <w:tblGrid>
        <w:gridCol w:w="2649"/>
        <w:gridCol w:w="3029"/>
        <w:gridCol w:w="4431"/>
      </w:tblGrid>
      <w:tr w:rsidR="00CB2A38" w:rsidTr="003160B5">
        <w:tc>
          <w:tcPr>
            <w:tcW w:w="2649" w:type="dxa"/>
          </w:tcPr>
          <w:p w:rsidR="00CB2A38" w:rsidRPr="00CB2A38" w:rsidRDefault="00CB2A38" w:rsidP="00CB2A3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CB2A38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Hoạt động của GV</w:t>
            </w:r>
          </w:p>
        </w:tc>
        <w:tc>
          <w:tcPr>
            <w:tcW w:w="3029" w:type="dxa"/>
          </w:tcPr>
          <w:p w:rsidR="00CB2A38" w:rsidRPr="00CB2A38" w:rsidRDefault="00CB2A38" w:rsidP="00CB2A3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CB2A38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Hoạt động của HS</w:t>
            </w:r>
          </w:p>
        </w:tc>
        <w:tc>
          <w:tcPr>
            <w:tcW w:w="4431" w:type="dxa"/>
          </w:tcPr>
          <w:p w:rsidR="00CB2A38" w:rsidRPr="00CB2A38" w:rsidRDefault="00CB2A38" w:rsidP="00CB2A3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CB2A38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Nội dung cần đạt</w:t>
            </w:r>
          </w:p>
        </w:tc>
      </w:tr>
      <w:tr w:rsidR="00CB2A38" w:rsidTr="003160B5">
        <w:trPr>
          <w:trHeight w:val="433"/>
        </w:trPr>
        <w:tc>
          <w:tcPr>
            <w:tcW w:w="10109" w:type="dxa"/>
            <w:gridSpan w:val="3"/>
          </w:tcPr>
          <w:p w:rsidR="00CB2A38" w:rsidRPr="00CB2A38" w:rsidRDefault="00CB2A38" w:rsidP="003E245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Hoạt động 1: Bội và ước của một số nguyên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Mục tiêu:</w:t>
            </w: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 HS phát biểu được khái niệm bội và ước của một số nguyên,  biết khái niệm “chia hết cho”.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- </w:t>
            </w: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HS tìm được bội và ước của một số nguyên.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Phương pháp dạy học:</w:t>
            </w: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Gợi mở vấn đáp, thuyết minh, đàm thoại.</w:t>
            </w:r>
          </w:p>
          <w:p w:rsid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Định hướng phát triển năng lực: </w:t>
            </w: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Năng lực tư duy, năng lực nhận thức, năng lực khái quát hóa.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B2A38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Thời gian: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10 phút</w:t>
            </w:r>
          </w:p>
        </w:tc>
      </w:tr>
      <w:tr w:rsidR="00CB2A38" w:rsidRPr="00CB2A38" w:rsidTr="003160B5">
        <w:tc>
          <w:tcPr>
            <w:tcW w:w="2649" w:type="dxa"/>
          </w:tcPr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* GV cho HS làm ?1 SGK vào phiếu học tập.</w:t>
            </w:r>
          </w:p>
          <w:p w:rsidR="003160B5" w:rsidRDefault="003160B5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CB2A38" w:rsidRPr="00CB2A38" w:rsidRDefault="003160B5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*</w:t>
            </w:r>
            <w:r w:rsidR="00CB2A38"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GV cho HS </w:t>
            </w:r>
            <w:r w:rsidR="00CB2A38" w:rsidRPr="00CB2A38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thảo luận theo nhóm đôi </w:t>
            </w:r>
            <w:r w:rsidR="00CB2A38" w:rsidRPr="00CB2A38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lastRenderedPageBreak/>
              <w:t>1 phút</w:t>
            </w:r>
            <w:r w:rsidR="00CB2A38"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CB2A38" w:rsidRPr="00CB2A38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?2 (điền vào phiếu học tập)</w:t>
            </w:r>
            <w:r w:rsidR="00CB2A38"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trong SGK rồi gọi đại diện HS trả lời.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* Cho hai số tự nguyên a và b (b khác 0) . Tương tự như khái niệm “ a chia hết cho b” trong tập hợp số tự nhiên, hãy phát biểu khái niệm “ a chia hết cho b” trong tập hợp số nguyên?</w:t>
            </w:r>
            <w:r w:rsidRPr="00CB2A38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 xml:space="preserve"> * *GV Chính xác hóa khái niệm và gọi HS phát biểu lại.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* GV lấy ví dụ trên máy chiếu:</w:t>
            </w:r>
            <w:r w:rsidRPr="00CB2A38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 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Ví dụ: </w:t>
            </w: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6=(-1).(-6)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Ta có:  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+) </w:t>
            </w:r>
            <w:r w:rsidRPr="00CB2A38">
              <w:rPr>
                <w:rFonts w:ascii="Times New Roman" w:eastAsiaTheme="minorHAnsi" w:hAnsi="Times New Roman" w:cs="Times New Roman"/>
                <w:position w:val="-10"/>
                <w:sz w:val="28"/>
                <w:szCs w:val="28"/>
                <w:lang w:val="nl-NL"/>
              </w:rPr>
              <w:object w:dxaOrig="675" w:dyaOrig="34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75pt;height:17.25pt" o:ole="">
                  <v:imagedata r:id="rId9" o:title=""/>
                </v:shape>
                <o:OLEObject Type="Embed" ProgID="Equation.DSMT4" ShapeID="_x0000_i1025" DrawAspect="Content" ObjectID="_1675312182" r:id="rId10"/>
              </w:objec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+) 6 là bội của (-1)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+) (-1) là ước của 6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* GV chiếu câu hỏi: -9 có là bội của 3 không? Vì sao?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* GV gọi HS lấy ví dụ khác và mỗi học sinh tự ghi một ví dụ vào vở.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pl-P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 xml:space="preserve">* GV cho HS </w:t>
            </w:r>
            <w:r w:rsidRPr="00CB2A38">
              <w:rPr>
                <w:rFonts w:ascii="Times New Roman" w:hAnsi="Times New Roman" w:cs="Times New Roman"/>
                <w:b/>
                <w:sz w:val="28"/>
                <w:szCs w:val="28"/>
                <w:lang w:val="pl-PL"/>
              </w:rPr>
              <w:t>làm ?3 trong PBT ( có chỉnh lí, bổ sung)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a.</w:t>
            </w:r>
            <w:r w:rsidRPr="00CB2A38">
              <w:rPr>
                <w:rFonts w:ascii="Times New Roman" w:hAnsi="Times New Roman" w:cs="Times New Roman"/>
                <w:b/>
                <w:sz w:val="28"/>
                <w:szCs w:val="28"/>
                <w:lang w:val="pl-PL"/>
              </w:rPr>
              <w:t xml:space="preserve">  </w:t>
            </w:r>
            <w:r w:rsidRPr="00CB2A38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6 là bội của những số nào?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b.  Những số nào là ước của (- 6).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 xml:space="preserve">* Gv gọi </w:t>
            </w:r>
            <w:r w:rsidRPr="00CB2A38">
              <w:rPr>
                <w:rFonts w:ascii="Times New Roman" w:hAnsi="Times New Roman" w:cs="Times New Roman"/>
                <w:b/>
                <w:sz w:val="28"/>
                <w:szCs w:val="28"/>
                <w:lang w:val="pl-PL"/>
              </w:rPr>
              <w:t xml:space="preserve">HS lên </w:t>
            </w:r>
            <w:r w:rsidRPr="00CB2A38">
              <w:rPr>
                <w:rFonts w:ascii="Times New Roman" w:hAnsi="Times New Roman" w:cs="Times New Roman"/>
                <w:b/>
                <w:sz w:val="28"/>
                <w:szCs w:val="28"/>
                <w:lang w:val="pl-PL"/>
              </w:rPr>
              <w:lastRenderedPageBreak/>
              <w:t>bảng điền vào bảng phụ ý a, b</w:t>
            </w:r>
            <w:r w:rsidRPr="00CB2A38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, gọi HS dưới lớp nhận xét và chiếu đáp án so sánh.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 xml:space="preserve">* GV chiếu đáp án và dẫn dắt: 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+ Ta thấy  mỗi số là ước của 6 thì số đối của nó cũng là ước của 6. Tổng quát nếu số nguyên b là ước của số nguyên a thì (-b) cũng là ước của số nguyên a. Hay hai số đối nhau có cùng tập hợp các bội.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+ Ta thấy: 6 là bội của số nào thì (-6) cũng là bội của số đó. Tổng quát: Nếu số nguyên b là bội của số nguyên a thì (-b) cũng là bội của a. Hay hai số đối nhau có cùng tập hợp các ước.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 xml:space="preserve">+ </w:t>
            </w:r>
            <w:r w:rsidRPr="00CB2A38">
              <w:rPr>
                <w:rFonts w:ascii="Times New Roman" w:hAnsi="Times New Roman" w:cs="Times New Roman"/>
                <w:b/>
                <w:sz w:val="28"/>
                <w:szCs w:val="28"/>
                <w:lang w:val="pl-PL"/>
              </w:rPr>
              <w:t>Vậy</w:t>
            </w:r>
            <w:r w:rsidRPr="00CB2A38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: hai số đối nhau có cùng tập  hợp các ước và tập hợp các bội.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CB2A38">
              <w:rPr>
                <w:rFonts w:ascii="Times New Roman" w:hAnsi="Times New Roman" w:cs="Times New Roman"/>
                <w:b/>
                <w:sz w:val="28"/>
                <w:szCs w:val="28"/>
                <w:lang w:val="pl-PL"/>
              </w:rPr>
              <w:t>* Củng cố:</w:t>
            </w:r>
            <w:r w:rsidRPr="00CB2A38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 xml:space="preserve">  GV cho HS </w:t>
            </w:r>
            <w:r w:rsidRPr="00CB2A38">
              <w:rPr>
                <w:rFonts w:ascii="Times New Roman" w:hAnsi="Times New Roman" w:cs="Times New Roman"/>
                <w:b/>
                <w:sz w:val="28"/>
                <w:szCs w:val="28"/>
                <w:lang w:val="pl-PL"/>
              </w:rPr>
              <w:t xml:space="preserve">làm ?3 c. vào phiếu bài tập rồi gọi đại diện HS trả lời : </w:t>
            </w:r>
            <w:r w:rsidRPr="00CB2A38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Tìm hai bội và hai ước của (-6).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* </w:t>
            </w: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GV giới thiệu: Nếu a =b.q (b khác 0) thì ta còn nói a chia cho b được q và  viết a:b=q.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lastRenderedPageBreak/>
              <w:t>VD: 6=(-1).(-6) thì ta còn  viết: 6:(-1)=(-6), 6: (-6)=-1.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* </w:t>
            </w: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GV đưa ra </w:t>
            </w:r>
            <w:r w:rsidRPr="00CB2A38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bài tập tình huống</w:t>
            </w: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để HS tìm ra ba chú ý tiếp theo rồi giáo  viên giới thiệu chú ý còn lại trong SGK: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Trong lúc ôn tập về ước và bội của số nguyên, nhóm bạn lớp 6A1 tranh luận: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+ Ngọc:Trong tập hợp số nguyên có một số là bội của mọi số nguyên.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+Hiếu: Tớ thấy có một số là ước của mọi số nguyên.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+ IVệt Anh: Không, có hai số là ước của mọi số nguyên.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+Hương: Mình cũng tìm được một số nguyên không phải là ước của bất cứ số nguyên nào.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Vừa lúc cô dạy toán đi qua, các bạn xúm lại hỏi, cô bảo: Có ba bạn đúng?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Các bạn cho biết đó là những số nguyên nào vậy?và trong bốn bạn, ai là người sai?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* GV chốt bài tập tranh luận đưa ra ba chú ý.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* GV giới thiệu: Nếu c vừa là ước của a, </w:t>
            </w: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lastRenderedPageBreak/>
              <w:t>vừa là ước của b thì c cũng được gọi là ước chung của a và b.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* GV đưa ra ví dụ: 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* GV gọi HS đọc lại chú ý trên máy chiếu.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B2A38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* GV: </w:t>
            </w: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Bội và ước của một số nguyên có những tính chất gì?</w:t>
            </w:r>
          </w:p>
        </w:tc>
        <w:tc>
          <w:tcPr>
            <w:tcW w:w="3029" w:type="dxa"/>
          </w:tcPr>
          <w:p w:rsidR="003160B5" w:rsidRPr="003160B5" w:rsidRDefault="003160B5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lastRenderedPageBreak/>
              <w:t>HS: làm ?1</w:t>
            </w:r>
          </w:p>
          <w:p w:rsidR="003160B5" w:rsidRDefault="003160B5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3160B5" w:rsidRDefault="003160B5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3160B5" w:rsidRDefault="003160B5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 xml:space="preserve">* HS: Số tự nhiên a chia hết cho số tự nhiên b </w:t>
            </w:r>
            <w:r w:rsidRPr="00CB2A38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lastRenderedPageBreak/>
              <w:t>khác 0 nếu có số tự nhiên q sao cho a=b.q.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 xml:space="preserve">* HS:   Số nguyên a </w:t>
            </w: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chia hết cho số nguyên  </w:t>
            </w:r>
            <w:r w:rsidRPr="00CB2A38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b khác 0 nếu có số nguyên q sao cho a = b.q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* HS lắng nghe, đại diện HS phát biểu lại khái niệm.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* HS: -9 là bội của 3 vì -9=3.(-3)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* HS tự lấy ví dụ vào vở.</w:t>
            </w: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* HS Hoạt động</w:t>
            </w:r>
            <w:r w:rsidR="007C7718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CB2A38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cá nhân rồi đại diện HS trả lời: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a. Số 6 là bội của các số : -1; 1; -2; 2; -3; 3;-6; 6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b. Các ước của (-6) là :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B2A38">
              <w:rPr>
                <w:rFonts w:ascii="Times New Roman" w:eastAsiaTheme="minorHAnsi" w:hAnsi="Times New Roman" w:cs="Times New Roman"/>
                <w:position w:val="-10"/>
                <w:sz w:val="28"/>
                <w:szCs w:val="28"/>
                <w:lang w:val="nl-NL"/>
              </w:rPr>
              <w:object w:dxaOrig="1905" w:dyaOrig="390">
                <v:shape id="_x0000_i1026" type="#_x0000_t75" style="width:95.25pt;height:19.5pt" o:ole="">
                  <v:imagedata r:id="rId11" o:title=""/>
                </v:shape>
                <o:OLEObject Type="Embed" ProgID="Equation.3" ShapeID="_x0000_i1026" DrawAspect="Content" ObjectID="_1675312183" r:id="rId12"/>
              </w:objec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* HS lắng nghe.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Pr="00CB2A38" w:rsidRDefault="007C7718" w:rsidP="007C771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?3c. </w:t>
            </w: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Hai bội của 6 là : 6 và 12</w:t>
            </w:r>
          </w:p>
          <w:p w:rsidR="007C7718" w:rsidRPr="00CB2A38" w:rsidRDefault="007C7718" w:rsidP="007C771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Hai ước của 6 là : 2; -2.</w:t>
            </w:r>
          </w:p>
          <w:p w:rsidR="007C7718" w:rsidRDefault="007C7718" w:rsidP="007C771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* HS lắng nghe, quan sát.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* HS thảo luận theo nhóm hai bàn rồi đại diện học sinh đưa ra ý kiến của nhóm. Các nhóm khác lắng nghe, nhận xét.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Đáp án: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+ Số 0 là bội của mọi số nguyên vì 0 chia hết cho mọi số nguyên khác 0.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+ 1 và (-1) là ước của mọi số nguyên vì mọi số nguyên đều chia hết cho 1 và (-1).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+ Số 0 không phải là ước của bất cứ số nguyên nào vì theo điều kiện của phép chia, phép chia chỉ thực hiện được nếu số chia khác 0.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* HS lắng nghe.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* Một HS phát biểu.</w:t>
            </w:r>
          </w:p>
        </w:tc>
        <w:tc>
          <w:tcPr>
            <w:tcW w:w="4431" w:type="dxa"/>
          </w:tcPr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lastRenderedPageBreak/>
              <w:t>1. Bội và ước của một số nguyên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?1(SGK.96)- điền PHT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6 = 1.6 = (-1).(-6)  = 2.3 = (-2).(-3)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- 6 = (-1).6 = 1.(-6) = (-2).3 = 2(-3)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?2  (SGK.96)- điền PHT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* Khái niệm (SGK.96)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lastRenderedPageBreak/>
              <w:t xml:space="preserve">* </w:t>
            </w:r>
            <w:r w:rsidRPr="00CB2A38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Tổng quát: (Máy chiếu)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Cho </w:t>
            </w:r>
            <w:r w:rsidRPr="00CB2A38">
              <w:rPr>
                <w:rFonts w:ascii="Times New Roman" w:eastAsiaTheme="minorHAnsi" w:hAnsi="Times New Roman" w:cs="Times New Roman"/>
                <w:position w:val="-10"/>
                <w:sz w:val="28"/>
                <w:szCs w:val="28"/>
                <w:lang w:val="nl-NL"/>
              </w:rPr>
              <w:object w:dxaOrig="1335" w:dyaOrig="315">
                <v:shape id="_x0000_i1027" type="#_x0000_t75" style="width:66.75pt;height:15.75pt" o:ole="">
                  <v:imagedata r:id="rId13" o:title=""/>
                </v:shape>
                <o:OLEObject Type="Embed" ProgID="Equation.DSMT4" ShapeID="_x0000_i1027" DrawAspect="Content" ObjectID="_1675312184" r:id="rId14"/>
              </w:object>
            </w: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.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Nếu a=b.q</w:t>
            </w:r>
            <w:r w:rsidRPr="00CB2A38">
              <w:rPr>
                <w:rFonts w:ascii="Times New Roman" w:eastAsiaTheme="minorHAnsi" w:hAnsi="Times New Roman" w:cs="Times New Roman"/>
                <w:position w:val="-10"/>
                <w:sz w:val="28"/>
                <w:szCs w:val="28"/>
                <w:lang w:val="nl-NL"/>
              </w:rPr>
              <w:object w:dxaOrig="735" w:dyaOrig="315">
                <v:shape id="_x0000_i1028" type="#_x0000_t75" style="width:36.75pt;height:15.75pt" o:ole="">
                  <v:imagedata r:id="rId15" o:title=""/>
                </v:shape>
                <o:OLEObject Type="Embed" ProgID="Equation.DSMT4" ShapeID="_x0000_i1028" DrawAspect="Content" ObjectID="_1675312185" r:id="rId16"/>
              </w:object>
            </w: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thì 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+)  </w:t>
            </w:r>
            <w:r w:rsidRPr="00CB2A38">
              <w:rPr>
                <w:rFonts w:ascii="Times New Roman" w:eastAsiaTheme="minorHAnsi" w:hAnsi="Times New Roman" w:cs="Times New Roman"/>
                <w:position w:val="-6"/>
                <w:sz w:val="28"/>
                <w:szCs w:val="28"/>
                <w:lang w:val="nl-NL"/>
              </w:rPr>
              <w:object w:dxaOrig="420" w:dyaOrig="300">
                <v:shape id="_x0000_i1029" type="#_x0000_t75" style="width:21pt;height:15pt" o:ole="">
                  <v:imagedata r:id="rId17" o:title=""/>
                </v:shape>
                <o:OLEObject Type="Embed" ProgID="Equation.DSMT4" ShapeID="_x0000_i1029" DrawAspect="Content" ObjectID="_1675312186" r:id="rId18"/>
              </w:object>
            </w: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+) a là bội của b.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+) b là ước của a.</w:t>
            </w: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Ví dụ (Máy chiếu): </w:t>
            </w: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6=(-1).(-6)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Ta có:  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+) </w:t>
            </w:r>
            <w:r w:rsidRPr="00CB2A38">
              <w:rPr>
                <w:rFonts w:ascii="Times New Roman" w:eastAsiaTheme="minorHAnsi" w:hAnsi="Times New Roman" w:cs="Times New Roman"/>
                <w:position w:val="-10"/>
                <w:sz w:val="28"/>
                <w:szCs w:val="28"/>
                <w:lang w:val="nl-NL"/>
              </w:rPr>
              <w:object w:dxaOrig="675" w:dyaOrig="345">
                <v:shape id="_x0000_i1030" type="#_x0000_t75" style="width:33.75pt;height:17.25pt" o:ole="">
                  <v:imagedata r:id="rId9" o:title=""/>
                </v:shape>
                <o:OLEObject Type="Embed" ProgID="Equation.DSMT4" ShapeID="_x0000_i1030" DrawAspect="Content" ObjectID="_1675312187" r:id="rId19"/>
              </w:objec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+) 6 là bội của (-1)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+) (-1) là ước của 6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* VD (HS tự lấy vào vở):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9=(-3).(-3) nên 9 là bội của (-3)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* Nhận xét: Hai số đối nhau có cùng tập hợp các ước và tập hợp các bội.</w:t>
            </w: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</w:pPr>
          </w:p>
          <w:p w:rsidR="007C7718" w:rsidRDefault="007C7718" w:rsidP="00CB2A38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</w:pP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CB2A38"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  <w:t>?3</w:t>
            </w:r>
            <w:r w:rsidRPr="00CB2A38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 xml:space="preserve"> a. Số 6 là bội của các số : -1; 1; -2; 2; -3; 3;-6; 6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b. Các ước của (-6) là :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B2A38">
              <w:rPr>
                <w:rFonts w:ascii="Times New Roman" w:eastAsiaTheme="minorHAnsi" w:hAnsi="Times New Roman" w:cs="Times New Roman"/>
                <w:position w:val="-10"/>
                <w:sz w:val="28"/>
                <w:szCs w:val="28"/>
                <w:lang w:val="nl-NL"/>
              </w:rPr>
              <w:object w:dxaOrig="1905" w:dyaOrig="390">
                <v:shape id="_x0000_i1031" type="#_x0000_t75" style="width:95.25pt;height:19.5pt" o:ole="">
                  <v:imagedata r:id="rId11" o:title=""/>
                </v:shape>
                <o:OLEObject Type="Embed" ProgID="Equation.3" ShapeID="_x0000_i1031" DrawAspect="Content" ObjectID="_1675312188" r:id="rId20"/>
              </w:objec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CB2A38">
              <w:rPr>
                <w:rFonts w:ascii="Times New Roman" w:hAnsi="Times New Roman" w:cs="Times New Roman"/>
                <w:b/>
                <w:sz w:val="28"/>
                <w:szCs w:val="28"/>
                <w:lang w:val="fr-FR"/>
              </w:rPr>
              <w:t xml:space="preserve">c. </w:t>
            </w:r>
            <w:r w:rsidRPr="00CB2A38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Hai bội của 6 là : 6 và 12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Hai ước của 6 là : 2; -2.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* Chú ý (SGK.96)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 xml:space="preserve">+ Số 0 là bội của mọi số nguyên. 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 xml:space="preserve">+ 1 và (-1) là ước của mọi số nguyên. 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lastRenderedPageBreak/>
              <w:t>+ Số 0 không phải là ước của bất cứ số nguyên.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 xml:space="preserve">+ </w:t>
            </w: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Nếu c vừa là ước của a, vừa là ước của b thì c cũng được gọi là ước chung của a và b.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  <w:r w:rsidRPr="00CB2A38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Ví dụ</w:t>
            </w: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: Tìm các ước chung của 6 và  9 rồi chữa nhanh trên máy chiếu: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+ Các ước của 6 là: </w:t>
            </w:r>
            <w:r w:rsidRPr="00CB2A38">
              <w:rPr>
                <w:rFonts w:ascii="Times New Roman" w:eastAsiaTheme="minorHAnsi" w:hAnsi="Times New Roman" w:cs="Times New Roman"/>
                <w:position w:val="-10"/>
                <w:sz w:val="28"/>
                <w:szCs w:val="28"/>
                <w:lang w:val="nl-NL"/>
              </w:rPr>
              <w:object w:dxaOrig="1320" w:dyaOrig="315">
                <v:shape id="_x0000_i1032" type="#_x0000_t75" style="width:66pt;height:15.75pt" o:ole="">
                  <v:imagedata r:id="rId21" o:title=""/>
                </v:shape>
                <o:OLEObject Type="Embed" ProgID="Equation.DSMT4" ShapeID="_x0000_i1032" DrawAspect="Content" ObjectID="_1675312189" r:id="rId22"/>
              </w:object>
            </w: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+ Các ước của  9 là: </w:t>
            </w:r>
            <w:r w:rsidRPr="00CB2A38">
              <w:rPr>
                <w:rFonts w:ascii="Times New Roman" w:eastAsiaTheme="minorHAnsi" w:hAnsi="Times New Roman" w:cs="Times New Roman"/>
                <w:position w:val="-10"/>
                <w:sz w:val="28"/>
                <w:szCs w:val="28"/>
                <w:lang w:val="nl-NL"/>
              </w:rPr>
              <w:object w:dxaOrig="975" w:dyaOrig="315">
                <v:shape id="_x0000_i1033" type="#_x0000_t75" style="width:48.75pt;height:15.75pt" o:ole="">
                  <v:imagedata r:id="rId23" o:title=""/>
                </v:shape>
                <o:OLEObject Type="Embed" ProgID="Equation.DSMT4" ShapeID="_x0000_i1033" DrawAspect="Content" ObjectID="_1675312190" r:id="rId24"/>
              </w:objec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+ Các ước chung của 6 và 9 là: </w:t>
            </w:r>
            <w:r w:rsidRPr="00CB2A38">
              <w:rPr>
                <w:rFonts w:ascii="Times New Roman" w:eastAsiaTheme="minorHAnsi" w:hAnsi="Times New Roman" w:cs="Times New Roman"/>
                <w:position w:val="-10"/>
                <w:sz w:val="28"/>
                <w:szCs w:val="28"/>
                <w:lang w:val="nl-NL"/>
              </w:rPr>
              <w:object w:dxaOrig="705" w:dyaOrig="315">
                <v:shape id="_x0000_i1034" type="#_x0000_t75" style="width:35.25pt;height:15.75pt" o:ole="">
                  <v:imagedata r:id="rId25" o:title=""/>
                </v:shape>
                <o:OLEObject Type="Embed" ProgID="Equation.DSMT4" ShapeID="_x0000_i1034" DrawAspect="Content" ObjectID="_1675312191" r:id="rId26"/>
              </w:objec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CB2A38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Lưu ý:  </w:t>
            </w:r>
            <w:r w:rsidRPr="00CB2A38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Để tìm các ước của một số dương , ta có thể tìm tập hợp các ước nguyên dương của nó rồi bổ sung thêm các số đối của các ước nguyên dương ấy.</w:t>
            </w:r>
          </w:p>
          <w:p w:rsidR="00CB2A38" w:rsidRPr="00CB2A38" w:rsidRDefault="00CB2A38" w:rsidP="00CB2A3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</w:tr>
      <w:tr w:rsidR="00CB2A38" w:rsidRPr="00CB2A38" w:rsidTr="003160B5">
        <w:tc>
          <w:tcPr>
            <w:tcW w:w="10109" w:type="dxa"/>
            <w:gridSpan w:val="3"/>
          </w:tcPr>
          <w:p w:rsidR="00CB2A38" w:rsidRPr="003160B5" w:rsidRDefault="00CB2A38" w:rsidP="003160B5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3160B5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lastRenderedPageBreak/>
              <w:t>Hoạt động 2: Tính chất</w:t>
            </w:r>
          </w:p>
          <w:p w:rsidR="00CB2A38" w:rsidRPr="003160B5" w:rsidRDefault="00CB2A38" w:rsidP="003160B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3160B5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Mục tiêu:</w:t>
            </w:r>
            <w:r w:rsidRPr="003160B5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</w:p>
          <w:p w:rsidR="00CB2A38" w:rsidRPr="003160B5" w:rsidRDefault="00CB2A38" w:rsidP="003160B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3160B5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 Thông qua ví dụ, học sinh phát hiện được ba tính chất liên quan đến khái niệm “chia hết cho” và  viết được dưới dạng công thức tổng quát.</w:t>
            </w:r>
          </w:p>
          <w:p w:rsidR="00CB2A38" w:rsidRPr="003160B5" w:rsidRDefault="00CB2A38" w:rsidP="003160B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3160B5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Phương pháp dạy học:</w:t>
            </w:r>
            <w:r w:rsidRPr="003160B5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Gợi mở vấn đáp, thuyết minh, đàm thoại, Hoạt độngnhóm.</w:t>
            </w:r>
          </w:p>
          <w:p w:rsidR="00CB2A38" w:rsidRDefault="00CB2A38" w:rsidP="003160B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3160B5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Định hướng phát triển năng lực: </w:t>
            </w:r>
            <w:r w:rsidRPr="003160B5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Năng lực tư duy, năng lực nhận thức, năng lực khái quát hóa.</w:t>
            </w:r>
          </w:p>
          <w:p w:rsidR="003160B5" w:rsidRPr="003160B5" w:rsidRDefault="003160B5" w:rsidP="003160B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3E2451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Thời gian: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10 phút</w:t>
            </w:r>
          </w:p>
        </w:tc>
      </w:tr>
      <w:tr w:rsidR="00CB2A38" w:rsidRPr="00CB2A38" w:rsidTr="003160B5">
        <w:tc>
          <w:tcPr>
            <w:tcW w:w="2649" w:type="dxa"/>
          </w:tcPr>
          <w:p w:rsidR="003160B5" w:rsidRPr="003160B5" w:rsidRDefault="003160B5" w:rsidP="003160B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3160B5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* GV cho HS nghiên cứu SGK, đề xuất các tính chất và lấy ví dụ minh họa.</w:t>
            </w:r>
          </w:p>
          <w:p w:rsidR="003160B5" w:rsidRPr="003160B5" w:rsidRDefault="003160B5" w:rsidP="003160B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3160B5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* GV ghi bảng các tính chất.</w:t>
            </w:r>
          </w:p>
          <w:p w:rsidR="003160B5" w:rsidRPr="003160B5" w:rsidRDefault="003160B5" w:rsidP="003160B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3160B5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* GV tổng kết các tính chất lên máy chiếu.</w:t>
            </w:r>
          </w:p>
          <w:p w:rsidR="003160B5" w:rsidRPr="003160B5" w:rsidRDefault="003160B5" w:rsidP="003160B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3160B5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* GV gọi HS đọc lại các tính chất.</w:t>
            </w:r>
          </w:p>
          <w:p w:rsidR="003160B5" w:rsidRPr="003160B5" w:rsidRDefault="003160B5" w:rsidP="003160B5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3160B5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* Củng cố:</w:t>
            </w:r>
          </w:p>
          <w:p w:rsidR="003160B5" w:rsidRPr="003160B5" w:rsidRDefault="003160B5" w:rsidP="003160B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3160B5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Hoạt động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 </w:t>
            </w:r>
            <w:r w:rsidRPr="003160B5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nhóm 3’</w:t>
            </w:r>
            <w:r w:rsidRPr="003160B5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nội dung ?4 trong SGK.</w:t>
            </w:r>
          </w:p>
          <w:p w:rsidR="003160B5" w:rsidRPr="003160B5" w:rsidRDefault="003160B5" w:rsidP="003160B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3160B5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a. Tìm 3 bội của (-5)</w:t>
            </w:r>
          </w:p>
          <w:p w:rsidR="003160B5" w:rsidRPr="003160B5" w:rsidRDefault="003160B5" w:rsidP="003160B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3160B5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b. Tìm các ước của (-10)</w:t>
            </w:r>
          </w:p>
          <w:p w:rsidR="00CB2A38" w:rsidRPr="003160B5" w:rsidRDefault="003160B5" w:rsidP="003160B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3160B5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GV hỏi thêm: Cách tìm? Dựa vào kiến thức nào?</w:t>
            </w:r>
          </w:p>
        </w:tc>
        <w:tc>
          <w:tcPr>
            <w:tcW w:w="3029" w:type="dxa"/>
          </w:tcPr>
          <w:p w:rsidR="003160B5" w:rsidRPr="003160B5" w:rsidRDefault="003160B5" w:rsidP="003160B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3160B5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* Ba học sinh đề xuất ba tính chất và lấy ví dụ minh họa.</w:t>
            </w:r>
          </w:p>
          <w:p w:rsidR="003160B5" w:rsidRDefault="003160B5" w:rsidP="003160B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3160B5" w:rsidRDefault="003160B5" w:rsidP="003160B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3160B5" w:rsidRDefault="003160B5" w:rsidP="003160B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3160B5" w:rsidRDefault="003160B5" w:rsidP="003160B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3160B5" w:rsidRDefault="003160B5" w:rsidP="003160B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3160B5" w:rsidRDefault="003160B5" w:rsidP="003160B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3160B5" w:rsidRDefault="003160B5" w:rsidP="003160B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3160B5" w:rsidRDefault="003160B5" w:rsidP="003160B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3160B5" w:rsidRDefault="003160B5" w:rsidP="003160B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3160B5" w:rsidRPr="003160B5" w:rsidRDefault="003160B5" w:rsidP="003160B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3160B5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* HS Hoạt độngnhóm.</w:t>
            </w:r>
          </w:p>
          <w:p w:rsidR="003160B5" w:rsidRPr="003160B5" w:rsidRDefault="003160B5" w:rsidP="003160B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</w:p>
          <w:p w:rsidR="003160B5" w:rsidRPr="003160B5" w:rsidRDefault="003160B5" w:rsidP="003160B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pl-PL"/>
              </w:rPr>
            </w:pPr>
            <w:r w:rsidRPr="003160B5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+ Bội của (-5) có dạng là 5.k (k thuộc Z)</w:t>
            </w:r>
          </w:p>
          <w:p w:rsidR="00CB2A38" w:rsidRPr="003160B5" w:rsidRDefault="003160B5" w:rsidP="003160B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3160B5">
              <w:rPr>
                <w:rFonts w:ascii="Times New Roman" w:hAnsi="Times New Roman" w:cs="Times New Roman"/>
                <w:sz w:val="28"/>
                <w:szCs w:val="28"/>
                <w:lang w:val="pl-PL"/>
              </w:rPr>
              <w:t>+ Ước của -10 chính là ước của 10. Ta tìm các ước nguyên dương của 10 rồi bổ sung thêm số đối của các số đó.</w:t>
            </w:r>
          </w:p>
        </w:tc>
        <w:tc>
          <w:tcPr>
            <w:tcW w:w="4431" w:type="dxa"/>
          </w:tcPr>
          <w:p w:rsidR="003160B5" w:rsidRPr="003160B5" w:rsidRDefault="003160B5" w:rsidP="003160B5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3160B5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2. Tính chất (SGK.97)</w:t>
            </w:r>
          </w:p>
          <w:p w:rsidR="003160B5" w:rsidRPr="003160B5" w:rsidRDefault="003160B5" w:rsidP="003160B5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3160B5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+ TC 1:  </w:t>
            </w:r>
            <w:r w:rsidRPr="003160B5">
              <w:rPr>
                <w:rFonts w:ascii="Times New Roman" w:eastAsiaTheme="minorHAnsi" w:hAnsi="Times New Roman" w:cs="Times New Roman"/>
                <w:b/>
                <w:position w:val="-10"/>
                <w:sz w:val="28"/>
                <w:szCs w:val="28"/>
                <w:lang w:val="nl-NL"/>
              </w:rPr>
              <w:object w:dxaOrig="1500" w:dyaOrig="345">
                <v:shape id="_x0000_i1035" type="#_x0000_t75" style="width:75pt;height:17.25pt" o:ole="">
                  <v:imagedata r:id="rId27" o:title=""/>
                </v:shape>
                <o:OLEObject Type="Embed" ProgID="Equation.DSMT4" ShapeID="_x0000_i1035" DrawAspect="Content" ObjectID="_1675312192" r:id="rId28"/>
              </w:object>
            </w:r>
            <w:r w:rsidRPr="003160B5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 </w:t>
            </w:r>
          </w:p>
          <w:p w:rsidR="003160B5" w:rsidRPr="003160B5" w:rsidRDefault="003160B5" w:rsidP="003160B5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3160B5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VD: </w:t>
            </w:r>
            <w:r w:rsidRPr="003160B5">
              <w:rPr>
                <w:rFonts w:ascii="Times New Roman" w:eastAsiaTheme="minorHAnsi" w:hAnsi="Times New Roman" w:cs="Times New Roman"/>
                <w:b/>
                <w:position w:val="-10"/>
                <w:sz w:val="28"/>
                <w:szCs w:val="28"/>
                <w:lang w:val="nl-NL"/>
              </w:rPr>
              <w:object w:dxaOrig="2295" w:dyaOrig="345">
                <v:shape id="_x0000_i1036" type="#_x0000_t75" style="width:114.75pt;height:17.25pt" o:ole="">
                  <v:imagedata r:id="rId29" o:title=""/>
                </v:shape>
                <o:OLEObject Type="Embed" ProgID="Equation.DSMT4" ShapeID="_x0000_i1036" DrawAspect="Content" ObjectID="_1675312193" r:id="rId30"/>
              </w:object>
            </w:r>
          </w:p>
          <w:p w:rsidR="003160B5" w:rsidRPr="003160B5" w:rsidRDefault="003160B5" w:rsidP="003160B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3160B5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+ TC2: </w:t>
            </w:r>
            <w:r w:rsidRPr="003160B5">
              <w:rPr>
                <w:rFonts w:ascii="Times New Roman" w:eastAsiaTheme="minorHAnsi" w:hAnsi="Times New Roman" w:cs="Times New Roman"/>
                <w:b/>
                <w:position w:val="-10"/>
                <w:sz w:val="28"/>
                <w:szCs w:val="28"/>
                <w:lang w:val="nl-NL"/>
              </w:rPr>
              <w:object w:dxaOrig="1860" w:dyaOrig="345">
                <v:shape id="_x0000_i1037" type="#_x0000_t75" style="width:93pt;height:17.25pt" o:ole="">
                  <v:imagedata r:id="rId31" o:title=""/>
                </v:shape>
                <o:OLEObject Type="Embed" ProgID="Equation.DSMT4" ShapeID="_x0000_i1037" DrawAspect="Content" ObjectID="_1675312194" r:id="rId32"/>
              </w:object>
            </w:r>
          </w:p>
          <w:p w:rsidR="003160B5" w:rsidRPr="003160B5" w:rsidRDefault="003160B5" w:rsidP="003160B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3160B5">
              <w:rPr>
                <w:rFonts w:ascii="Times New Roman" w:eastAsiaTheme="minorHAnsi" w:hAnsi="Times New Roman" w:cs="Times New Roman"/>
                <w:position w:val="-10"/>
                <w:sz w:val="28"/>
                <w:szCs w:val="28"/>
                <w:lang w:val="nl-NL"/>
              </w:rPr>
              <w:object w:dxaOrig="2325" w:dyaOrig="345">
                <v:shape id="_x0000_i1038" type="#_x0000_t75" style="width:116.25pt;height:17.25pt" o:ole="">
                  <v:imagedata r:id="rId33" o:title=""/>
                </v:shape>
                <o:OLEObject Type="Embed" ProgID="Equation.DSMT4" ShapeID="_x0000_i1038" DrawAspect="Content" ObjectID="_1675312195" r:id="rId34"/>
              </w:object>
            </w:r>
          </w:p>
          <w:p w:rsidR="003160B5" w:rsidRPr="003160B5" w:rsidRDefault="003160B5" w:rsidP="003160B5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3160B5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+TC3: </w:t>
            </w:r>
            <w:r w:rsidRPr="003160B5">
              <w:rPr>
                <w:rFonts w:ascii="Times New Roman" w:eastAsiaTheme="minorHAnsi" w:hAnsi="Times New Roman" w:cs="Times New Roman"/>
                <w:b/>
                <w:position w:val="-10"/>
                <w:sz w:val="28"/>
                <w:szCs w:val="28"/>
                <w:lang w:val="nl-NL"/>
              </w:rPr>
              <w:object w:dxaOrig="2880" w:dyaOrig="345">
                <v:shape id="_x0000_i1039" type="#_x0000_t75" style="width:2in;height:17.25pt" o:ole="">
                  <v:imagedata r:id="rId35" o:title=""/>
                </v:shape>
                <o:OLEObject Type="Embed" ProgID="Equation.DSMT4" ShapeID="_x0000_i1039" DrawAspect="Content" ObjectID="_1675312196" r:id="rId36"/>
              </w:object>
            </w:r>
          </w:p>
          <w:p w:rsidR="003160B5" w:rsidRPr="003160B5" w:rsidRDefault="003160B5" w:rsidP="003160B5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3160B5">
              <w:rPr>
                <w:rFonts w:ascii="Times New Roman" w:eastAsiaTheme="minorHAnsi" w:hAnsi="Times New Roman" w:cs="Times New Roman"/>
                <w:position w:val="-10"/>
                <w:sz w:val="28"/>
                <w:szCs w:val="28"/>
                <w:lang w:val="nl-NL"/>
              </w:rPr>
              <w:object w:dxaOrig="4215" w:dyaOrig="345">
                <v:shape id="_x0000_i1040" type="#_x0000_t75" style="width:210.75pt;height:17.25pt" o:ole="">
                  <v:imagedata r:id="rId37" o:title=""/>
                </v:shape>
                <o:OLEObject Type="Embed" ProgID="Equation.DSMT4" ShapeID="_x0000_i1040" DrawAspect="Content" ObjectID="_1675312197" r:id="rId38"/>
              </w:object>
            </w:r>
          </w:p>
          <w:p w:rsidR="003160B5" w:rsidRPr="003160B5" w:rsidRDefault="003160B5" w:rsidP="003160B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3160B5" w:rsidRDefault="003160B5" w:rsidP="003160B5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:rsidR="003160B5" w:rsidRDefault="003160B5" w:rsidP="003160B5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:rsidR="003160B5" w:rsidRDefault="003160B5" w:rsidP="003160B5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:rsidR="003160B5" w:rsidRDefault="003160B5" w:rsidP="003160B5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:rsidR="00CB2A38" w:rsidRPr="003160B5" w:rsidRDefault="003160B5" w:rsidP="003160B5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3160B5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?4. SGK.97</w:t>
            </w:r>
          </w:p>
        </w:tc>
      </w:tr>
    </w:tbl>
    <w:p w:rsidR="00CB2A38" w:rsidRPr="00CB2A38" w:rsidRDefault="00CB2A38" w:rsidP="00CB2A38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:rsidR="001D76EC" w:rsidRPr="003E1A86" w:rsidRDefault="001D76EC" w:rsidP="001D76EC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</w:pPr>
      <w:r w:rsidRPr="001D76EC">
        <w:rPr>
          <w:rFonts w:ascii="Times New Roman" w:hAnsi="Times New Roman" w:cs="Times New Roman"/>
          <w:b/>
          <w:sz w:val="28"/>
          <w:szCs w:val="28"/>
          <w:lang w:val="vi-VN"/>
        </w:rPr>
        <w:t>C.</w:t>
      </w:r>
      <w:r w:rsidRPr="003E1A86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HOẠT ĐỘNG LUYỆN TẬP</w:t>
      </w:r>
    </w:p>
    <w:p w:rsidR="001D76EC" w:rsidRPr="001D76EC" w:rsidRDefault="001D76EC" w:rsidP="001D76EC">
      <w:pPr>
        <w:spacing w:line="240" w:lineRule="auto"/>
        <w:rPr>
          <w:rFonts w:ascii="Times New Roman" w:eastAsia="Times New Roman" w:hAnsi="Times New Roman" w:cs="Times New Roman"/>
          <w:b/>
          <w:noProof/>
          <w:sz w:val="28"/>
          <w:szCs w:val="28"/>
        </w:rPr>
      </w:pPr>
      <w:r w:rsidRPr="001D76EC">
        <w:rPr>
          <w:rFonts w:ascii="Times New Roman" w:eastAsia="Times New Roman" w:hAnsi="Times New Roman" w:cs="Times New Roman"/>
          <w:b/>
          <w:noProof/>
          <w:sz w:val="28"/>
          <w:szCs w:val="28"/>
        </w:rPr>
        <w:t>Mục tiêu:</w:t>
      </w:r>
    </w:p>
    <w:p w:rsidR="001D76EC" w:rsidRPr="001D76EC" w:rsidRDefault="00BB398E" w:rsidP="001D76EC">
      <w:pPr>
        <w:spacing w:line="240" w:lineRule="auto"/>
        <w:rPr>
          <w:rFonts w:ascii="Times New Roman" w:eastAsia="Times New Roman" w:hAnsi="Times New Roman" w:cs="Times New Roman"/>
          <w:noProof/>
          <w:sz w:val="28"/>
          <w:szCs w:val="28"/>
        </w:rPr>
      </w:pPr>
      <w:r>
        <w:rPr>
          <w:rFonts w:ascii="Times New Roman" w:eastAsia="Times New Roman" w:hAnsi="Times New Roman" w:cs="Times New Roman"/>
          <w:b/>
          <w:noProof/>
          <w:sz w:val="28"/>
          <w:szCs w:val="28"/>
        </w:rPr>
        <w:t>-</w:t>
      </w:r>
      <w:r w:rsidR="001D76EC" w:rsidRPr="001D76EC">
        <w:rPr>
          <w:rFonts w:ascii="Times New Roman" w:eastAsia="Times New Roman" w:hAnsi="Times New Roman" w:cs="Times New Roman"/>
          <w:noProof/>
          <w:sz w:val="28"/>
          <w:szCs w:val="28"/>
        </w:rPr>
        <w:t>Kiểm tra và đánh giá việc nắm bài tập trên lớp của HS.</w:t>
      </w:r>
    </w:p>
    <w:p w:rsidR="001D76EC" w:rsidRDefault="001D76EC" w:rsidP="001D76EC">
      <w:p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1D76EC">
        <w:rPr>
          <w:rFonts w:ascii="Times New Roman" w:hAnsi="Times New Roman" w:cs="Times New Roman"/>
          <w:sz w:val="28"/>
          <w:szCs w:val="28"/>
          <w:lang w:val="vi-VN"/>
        </w:rPr>
        <w:t>-Năng lực làm việc: Năng lực tư duy, năng lực tính toán</w:t>
      </w:r>
    </w:p>
    <w:p w:rsidR="001D76EC" w:rsidRPr="00893F50" w:rsidRDefault="001D76EC" w:rsidP="001D76EC">
      <w:p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1D76EC">
        <w:rPr>
          <w:rFonts w:ascii="Times New Roman" w:hAnsi="Times New Roman" w:cs="Times New Roman"/>
          <w:b/>
          <w:sz w:val="28"/>
          <w:szCs w:val="28"/>
          <w:lang w:val="vi-VN"/>
        </w:rPr>
        <w:t>Thời gian:</w:t>
      </w:r>
      <w:r w:rsidR="00893F50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="00954989">
        <w:rPr>
          <w:rFonts w:ascii="Times New Roman" w:hAnsi="Times New Roman" w:cs="Times New Roman"/>
          <w:sz w:val="28"/>
          <w:szCs w:val="28"/>
          <w:lang w:val="vi-VN"/>
        </w:rPr>
        <w:t>5</w:t>
      </w:r>
      <w:r w:rsidR="00893F50" w:rsidRPr="00893F50">
        <w:rPr>
          <w:rFonts w:ascii="Times New Roman" w:hAnsi="Times New Roman" w:cs="Times New Roman"/>
          <w:sz w:val="28"/>
          <w:szCs w:val="28"/>
          <w:lang w:val="vi-VN"/>
        </w:rPr>
        <w:t xml:space="preserve"> phút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97"/>
        <w:gridCol w:w="3055"/>
        <w:gridCol w:w="3226"/>
      </w:tblGrid>
      <w:tr w:rsidR="001D76EC" w:rsidRPr="005E655C" w:rsidTr="001D76EC">
        <w:tc>
          <w:tcPr>
            <w:tcW w:w="3397" w:type="dxa"/>
          </w:tcPr>
          <w:p w:rsidR="001D76EC" w:rsidRPr="005E655C" w:rsidRDefault="001D76EC" w:rsidP="001D76E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5E655C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Hoạt động của GV</w:t>
            </w:r>
          </w:p>
        </w:tc>
        <w:tc>
          <w:tcPr>
            <w:tcW w:w="3055" w:type="dxa"/>
          </w:tcPr>
          <w:p w:rsidR="001D76EC" w:rsidRPr="005E655C" w:rsidRDefault="001D76EC" w:rsidP="001D76E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5E655C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Hoạt động của HS</w:t>
            </w:r>
          </w:p>
        </w:tc>
        <w:tc>
          <w:tcPr>
            <w:tcW w:w="3226" w:type="dxa"/>
          </w:tcPr>
          <w:p w:rsidR="001D76EC" w:rsidRPr="005E655C" w:rsidRDefault="001D76EC" w:rsidP="001D76E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5E655C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ND cần đạt</w:t>
            </w:r>
          </w:p>
        </w:tc>
      </w:tr>
      <w:tr w:rsidR="001D76EC" w:rsidRPr="005E655C" w:rsidTr="001D76EC">
        <w:tc>
          <w:tcPr>
            <w:tcW w:w="3397" w:type="dxa"/>
          </w:tcPr>
          <w:p w:rsidR="00DA4A07" w:rsidRDefault="00490D39" w:rsidP="00DA4A0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GV: Yc HS làm </w:t>
            </w:r>
            <w:r w:rsidR="003160B5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bài 101/SGK/97</w:t>
            </w:r>
            <w:r w:rsidR="00DA4A07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vào vở</w:t>
            </w:r>
          </w:p>
          <w:p w:rsidR="00DA4A07" w:rsidRDefault="00DA4A07" w:rsidP="00DA4A0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GV: Gọ</w:t>
            </w:r>
            <w:r w:rsidR="003160B5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i 1</w:t>
            </w:r>
            <w:r w:rsidR="00720A6A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HS lên bảng làm</w:t>
            </w:r>
          </w:p>
          <w:p w:rsidR="00DA4A07" w:rsidRPr="00DA4A07" w:rsidRDefault="00DA4A07" w:rsidP="00DA4A0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GV: Gọi HS nhận xét và sửa chữa (nếu có)</w:t>
            </w:r>
          </w:p>
        </w:tc>
        <w:tc>
          <w:tcPr>
            <w:tcW w:w="3055" w:type="dxa"/>
          </w:tcPr>
          <w:p w:rsidR="00DA4A07" w:rsidRDefault="00DA4A07" w:rsidP="001D76EC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DA4A07" w:rsidRDefault="00DA4A07" w:rsidP="001D76EC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5E655C" w:rsidRDefault="00DA4A07" w:rsidP="001D76EC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HS: Làm bài</w:t>
            </w:r>
          </w:p>
          <w:p w:rsidR="000C48B2" w:rsidRDefault="000C48B2" w:rsidP="001D76EC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:rsidR="00DA4A07" w:rsidRPr="005E655C" w:rsidRDefault="00DA4A07" w:rsidP="001D76EC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HS: Nhận</w:t>
            </w:r>
            <w:r w:rsidR="00077CAC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xét</w:t>
            </w:r>
          </w:p>
        </w:tc>
        <w:tc>
          <w:tcPr>
            <w:tcW w:w="3226" w:type="dxa"/>
          </w:tcPr>
          <w:p w:rsidR="005E0C0D" w:rsidRDefault="00A7505B" w:rsidP="005E0C0D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Bài </w:t>
            </w:r>
            <w:r w:rsidR="003160B5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101/SGK/97</w:t>
            </w:r>
          </w:p>
          <w:p w:rsidR="003160B5" w:rsidRPr="003160B5" w:rsidRDefault="003160B5" w:rsidP="003160B5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color w:val="000000"/>
                <w:sz w:val="28"/>
                <w:szCs w:val="28"/>
              </w:rPr>
            </w:pPr>
            <w:r w:rsidRPr="003160B5">
              <w:rPr>
                <w:color w:val="000000"/>
                <w:sz w:val="28"/>
                <w:szCs w:val="28"/>
              </w:rPr>
              <w:t>+ Năm bội của 3 là: 3; –3; 6; –6; 0</w:t>
            </w:r>
          </w:p>
          <w:p w:rsidR="005E0C0D" w:rsidRPr="003160B5" w:rsidRDefault="003160B5" w:rsidP="003160B5">
            <w:pPr>
              <w:pStyle w:val="NormalWeb"/>
              <w:spacing w:before="0" w:beforeAutospacing="0" w:after="240" w:afterAutospacing="0" w:line="360" w:lineRule="atLeast"/>
              <w:ind w:left="48" w:right="48"/>
              <w:jc w:val="both"/>
              <w:rPr>
                <w:rFonts w:ascii="Arial" w:hAnsi="Arial" w:cs="Arial"/>
                <w:color w:val="000000"/>
              </w:rPr>
            </w:pPr>
            <w:r w:rsidRPr="003160B5">
              <w:rPr>
                <w:color w:val="000000"/>
                <w:sz w:val="28"/>
                <w:szCs w:val="28"/>
              </w:rPr>
              <w:t>+ Năm bội của –3 là : 3; –3; 6; –6; 0.</w:t>
            </w:r>
          </w:p>
        </w:tc>
      </w:tr>
    </w:tbl>
    <w:p w:rsidR="001D76EC" w:rsidRDefault="001D76EC" w:rsidP="005E655C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vi-VN"/>
        </w:rPr>
      </w:pPr>
    </w:p>
    <w:p w:rsidR="005E655C" w:rsidRDefault="005E655C" w:rsidP="005E655C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5E655C">
        <w:rPr>
          <w:rFonts w:ascii="Times New Roman" w:hAnsi="Times New Roman" w:cs="Times New Roman"/>
          <w:b/>
          <w:sz w:val="28"/>
          <w:szCs w:val="28"/>
          <w:lang w:val="vi-VN"/>
        </w:rPr>
        <w:t>D.</w:t>
      </w:r>
      <w:r w:rsidRPr="003E1A86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HOẠT ĐỘNG VẬN DỤNG</w:t>
      </w:r>
    </w:p>
    <w:p w:rsidR="00BB398E" w:rsidRPr="00D33F0F" w:rsidRDefault="005E655C" w:rsidP="00BB398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893F50">
        <w:rPr>
          <w:rFonts w:ascii="Times New Roman" w:hAnsi="Times New Roman" w:cs="Times New Roman"/>
          <w:b/>
          <w:sz w:val="28"/>
          <w:szCs w:val="28"/>
          <w:lang w:val="vi-VN"/>
        </w:rPr>
        <w:t>Mục tiêu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HS vận dụng đượ</w:t>
      </w:r>
      <w:r w:rsidR="00720A6A">
        <w:rPr>
          <w:rFonts w:ascii="Times New Roman" w:hAnsi="Times New Roman" w:cs="Times New Roman"/>
          <w:sz w:val="28"/>
          <w:szCs w:val="28"/>
          <w:lang w:val="vi-VN"/>
        </w:rPr>
        <w:t>c</w:t>
      </w:r>
      <w:r w:rsidR="00BB398E">
        <w:rPr>
          <w:rFonts w:ascii="Times New Roman" w:hAnsi="Times New Roman" w:cs="Times New Roman"/>
          <w:sz w:val="28"/>
          <w:szCs w:val="28"/>
          <w:lang w:val="vi-VN"/>
        </w:rPr>
        <w:t xml:space="preserve"> các kiến thức</w:t>
      </w:r>
      <w:r w:rsidR="00720A6A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BB398E">
        <w:rPr>
          <w:rFonts w:ascii="Times New Roman" w:hAnsi="Times New Roman" w:cs="Times New Roman"/>
          <w:sz w:val="28"/>
          <w:szCs w:val="28"/>
          <w:lang w:val="pt-BR"/>
        </w:rPr>
        <w:t xml:space="preserve">về </w:t>
      </w:r>
      <w:r w:rsidR="003160B5">
        <w:rPr>
          <w:rFonts w:ascii="Times New Roman" w:hAnsi="Times New Roman" w:cs="Times New Roman"/>
          <w:sz w:val="28"/>
          <w:szCs w:val="28"/>
          <w:lang w:val="vi-VN"/>
        </w:rPr>
        <w:t>bội và ước của một</w:t>
      </w:r>
      <w:r w:rsidR="005E0C0D">
        <w:rPr>
          <w:rFonts w:ascii="Times New Roman" w:hAnsi="Times New Roman" w:cs="Times New Roman"/>
          <w:sz w:val="28"/>
          <w:szCs w:val="28"/>
          <w:lang w:val="vi-VN"/>
        </w:rPr>
        <w:t xml:space="preserve"> số nguyên</w:t>
      </w:r>
      <w:r w:rsidR="00A7505B">
        <w:rPr>
          <w:rFonts w:ascii="Times New Roman" w:hAnsi="Times New Roman" w:cs="Times New Roman"/>
          <w:sz w:val="28"/>
          <w:szCs w:val="28"/>
          <w:lang w:val="vi-VN"/>
        </w:rPr>
        <w:t xml:space="preserve"> vào thực tế</w:t>
      </w:r>
    </w:p>
    <w:p w:rsidR="005E655C" w:rsidRPr="00B70109" w:rsidRDefault="005E655C" w:rsidP="005E655C">
      <w:p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893F50">
        <w:rPr>
          <w:rFonts w:ascii="Times New Roman" w:hAnsi="Times New Roman" w:cs="Times New Roman"/>
          <w:b/>
          <w:sz w:val="28"/>
          <w:szCs w:val="28"/>
          <w:lang w:val="vi-VN"/>
        </w:rPr>
        <w:t>Thời gian:</w:t>
      </w:r>
      <w:r w:rsidR="00B70109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="004A0D4E">
        <w:rPr>
          <w:rFonts w:ascii="Times New Roman" w:hAnsi="Times New Roman" w:cs="Times New Roman"/>
          <w:sz w:val="28"/>
          <w:szCs w:val="28"/>
          <w:lang w:val="vi-VN"/>
        </w:rPr>
        <w:t>4</w:t>
      </w:r>
      <w:r w:rsidR="00B70109" w:rsidRPr="00B70109">
        <w:rPr>
          <w:rFonts w:ascii="Times New Roman" w:hAnsi="Times New Roman" w:cs="Times New Roman"/>
          <w:sz w:val="28"/>
          <w:szCs w:val="28"/>
          <w:lang w:val="vi-VN"/>
        </w:rPr>
        <w:t xml:space="preserve"> phút</w:t>
      </w:r>
    </w:p>
    <w:p w:rsidR="005E655C" w:rsidRDefault="005E655C" w:rsidP="005E655C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893F50">
        <w:rPr>
          <w:rFonts w:ascii="Times New Roman" w:hAnsi="Times New Roman" w:cs="Times New Roman"/>
          <w:b/>
          <w:sz w:val="28"/>
          <w:szCs w:val="28"/>
          <w:lang w:val="vi-VN"/>
        </w:rPr>
        <w:t>Nội dung hoạt động:</w:t>
      </w:r>
    </w:p>
    <w:p w:rsidR="00490D39" w:rsidRPr="00DF55B7" w:rsidRDefault="003160B5" w:rsidP="00490D39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ài 106/SGK/97</w:t>
      </w:r>
    </w:p>
    <w:p w:rsidR="00893F50" w:rsidRPr="00893F50" w:rsidRDefault="00893F50" w:rsidP="005E655C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893F50">
        <w:rPr>
          <w:rFonts w:ascii="Times New Roman" w:hAnsi="Times New Roman" w:cs="Times New Roman"/>
          <w:b/>
          <w:sz w:val="28"/>
          <w:szCs w:val="28"/>
          <w:lang w:val="vi-VN"/>
        </w:rPr>
        <w:t>HS nhận xét và tìm cách giải. GV trợ giúp (nếu cần)</w:t>
      </w:r>
    </w:p>
    <w:p w:rsidR="00893F50" w:rsidRDefault="00893F50" w:rsidP="005E655C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893F50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IV.HƯỚNG DẪN HỌC Ở NHÀ</w:t>
      </w:r>
      <w:r w:rsidR="004A0D4E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="00F740C8">
        <w:rPr>
          <w:rFonts w:ascii="Times New Roman" w:hAnsi="Times New Roman" w:cs="Times New Roman"/>
          <w:b/>
          <w:sz w:val="28"/>
          <w:szCs w:val="28"/>
          <w:lang w:val="vi-VN"/>
        </w:rPr>
        <w:t>(1 phút)</w:t>
      </w:r>
    </w:p>
    <w:p w:rsidR="00893F50" w:rsidRPr="003160B5" w:rsidRDefault="000E0E51" w:rsidP="00BB398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- Học kỹ l</w:t>
      </w:r>
      <w:r w:rsidR="000C48B2">
        <w:rPr>
          <w:rFonts w:ascii="Times New Roman" w:eastAsia="Times New Roman" w:hAnsi="Times New Roman" w:cs="Times New Roman"/>
          <w:sz w:val="28"/>
          <w:szCs w:val="28"/>
        </w:rPr>
        <w:t xml:space="preserve">ại </w:t>
      </w:r>
      <w:r w:rsidR="00BB398E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các kiến thức </w:t>
      </w:r>
      <w:r w:rsidR="003160B5">
        <w:rPr>
          <w:rFonts w:ascii="Times New Roman" w:hAnsi="Times New Roman" w:cs="Times New Roman"/>
          <w:sz w:val="28"/>
          <w:szCs w:val="28"/>
          <w:lang w:val="vi-VN"/>
        </w:rPr>
        <w:t>của bài</w:t>
      </w:r>
    </w:p>
    <w:p w:rsidR="00C12971" w:rsidRDefault="00893F50" w:rsidP="00893F50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893F50">
        <w:rPr>
          <w:rFonts w:ascii="Times New Roman" w:eastAsia="Times New Roman" w:hAnsi="Times New Roman" w:cs="Times New Roman"/>
          <w:sz w:val="28"/>
          <w:szCs w:val="28"/>
        </w:rPr>
        <w:t>- Làm bài tậ</w:t>
      </w:r>
      <w:r w:rsidR="000E0E51">
        <w:rPr>
          <w:rFonts w:ascii="Times New Roman" w:eastAsia="Times New Roman" w:hAnsi="Times New Roman" w:cs="Times New Roman"/>
          <w:sz w:val="28"/>
          <w:szCs w:val="28"/>
        </w:rPr>
        <w:t xml:space="preserve">p </w:t>
      </w:r>
      <w:r w:rsidR="003160B5">
        <w:rPr>
          <w:rFonts w:ascii="Times New Roman" w:eastAsia="Times New Roman" w:hAnsi="Times New Roman" w:cs="Times New Roman"/>
          <w:sz w:val="28"/>
          <w:szCs w:val="28"/>
          <w:lang w:val="vi-VN"/>
        </w:rPr>
        <w:t>102, 103, 104/SGK/97</w:t>
      </w:r>
    </w:p>
    <w:p w:rsidR="00893F50" w:rsidRPr="00893F50" w:rsidRDefault="000E0E51" w:rsidP="00893F50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- Chuẩn bị cho tiết tiếp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theo</w:t>
      </w:r>
      <w:proofErr w:type="gramEnd"/>
    </w:p>
    <w:p w:rsidR="00893F50" w:rsidRPr="00893F50" w:rsidRDefault="00893F50" w:rsidP="00893F50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  <w:lang w:val="vi-VN"/>
        </w:rPr>
      </w:pPr>
      <w:r w:rsidRPr="00893F50">
        <w:rPr>
          <w:rFonts w:ascii="Times New Roman" w:eastAsia="Times New Roman" w:hAnsi="Times New Roman" w:cs="Times New Roman"/>
          <w:b/>
          <w:sz w:val="28"/>
          <w:szCs w:val="28"/>
          <w:u w:val="single"/>
          <w:lang w:val="vi-VN"/>
        </w:rPr>
        <w:t>V.RÚT KINH NGHIỆM</w:t>
      </w:r>
    </w:p>
    <w:p w:rsidR="00893F50" w:rsidRDefault="00893F50" w:rsidP="00893F50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DE6B6C" w:rsidRDefault="00DE6B6C" w:rsidP="00893F50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</w:p>
    <w:p w:rsidR="00DE6B6C" w:rsidRDefault="00DE6B6C" w:rsidP="00893F50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</w:p>
    <w:p w:rsidR="00DE6B6C" w:rsidRDefault="00DE6B6C" w:rsidP="00893F50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</w:p>
    <w:p w:rsidR="00DE6B6C" w:rsidRDefault="00DE6B6C" w:rsidP="00893F50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</w:p>
    <w:p w:rsidR="00DE6B6C" w:rsidRDefault="00DE6B6C" w:rsidP="00893F50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</w:p>
    <w:p w:rsidR="00DE6B6C" w:rsidRDefault="00DE6B6C" w:rsidP="00893F50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</w:p>
    <w:p w:rsidR="00DE6B6C" w:rsidRDefault="00DE6B6C" w:rsidP="00893F50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</w:p>
    <w:p w:rsidR="00DE6B6C" w:rsidRPr="00DE6B6C" w:rsidRDefault="00DE6B6C" w:rsidP="00DE6B6C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DE6B6C">
        <w:rPr>
          <w:rFonts w:ascii="Times New Roman" w:hAnsi="Times New Roman" w:cs="Times New Roman"/>
          <w:b/>
          <w:sz w:val="28"/>
          <w:szCs w:val="28"/>
          <w:lang w:val="nl-NL"/>
        </w:rPr>
        <w:t>PHIẾU HỌC TẬP SỐ HỌC 6</w:t>
      </w:r>
    </w:p>
    <w:p w:rsidR="00DE6B6C" w:rsidRPr="00DE6B6C" w:rsidRDefault="00DE6B6C" w:rsidP="00DE6B6C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DE6B6C">
        <w:rPr>
          <w:rFonts w:ascii="Times New Roman" w:hAnsi="Times New Roman" w:cs="Times New Roman"/>
          <w:b/>
          <w:sz w:val="28"/>
          <w:szCs w:val="28"/>
          <w:lang w:val="vi-VN"/>
        </w:rPr>
        <w:t xml:space="preserve">Tiết 65: BỘI VÀ ƯỚC CỦA MỘT SỐ NGUYÊN </w:t>
      </w:r>
    </w:p>
    <w:p w:rsidR="00DE6B6C" w:rsidRPr="00DE6B6C" w:rsidRDefault="00DE6B6C" w:rsidP="00DE6B6C">
      <w:p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DE6B6C">
        <w:rPr>
          <w:rFonts w:ascii="Times New Roman" w:hAnsi="Times New Roman" w:cs="Times New Roman"/>
          <w:b/>
          <w:sz w:val="28"/>
          <w:szCs w:val="28"/>
          <w:lang w:val="vi-VN"/>
        </w:rPr>
        <w:t xml:space="preserve">?1 (SGK.96): </w:t>
      </w:r>
      <w:r w:rsidRPr="00DE6B6C">
        <w:rPr>
          <w:rFonts w:ascii="Times New Roman" w:hAnsi="Times New Roman" w:cs="Times New Roman"/>
          <w:sz w:val="28"/>
          <w:szCs w:val="28"/>
          <w:lang w:val="vi-VN"/>
        </w:rPr>
        <w:t xml:space="preserve">  viết các số 6, -6 thành tích của hai số nguyên.</w:t>
      </w:r>
    </w:p>
    <w:p w:rsidR="00DE6B6C" w:rsidRPr="00DE6B6C" w:rsidRDefault="00DE6B6C" w:rsidP="00DE6B6C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DE6B6C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.</w:t>
      </w:r>
    </w:p>
    <w:p w:rsidR="00DE6B6C" w:rsidRPr="00DE6B6C" w:rsidRDefault="00DE6B6C" w:rsidP="00DE6B6C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DE6B6C">
        <w:rPr>
          <w:rFonts w:ascii="Times New Roman" w:hAnsi="Times New Roman" w:cs="Times New Roman"/>
          <w:sz w:val="28"/>
          <w:szCs w:val="28"/>
        </w:rPr>
        <w:t xml:space="preserve"> </w:t>
      </w:r>
      <w:r w:rsidRPr="00DE6B6C">
        <w:rPr>
          <w:rFonts w:ascii="Times New Roman" w:hAnsi="Times New Roman" w:cs="Times New Roman"/>
          <w:b/>
          <w:sz w:val="28"/>
          <w:szCs w:val="28"/>
        </w:rPr>
        <w:t xml:space="preserve">?2 (SGK.96):  </w:t>
      </w:r>
      <w:r w:rsidRPr="00DE6B6C">
        <w:rPr>
          <w:rFonts w:ascii="Times New Roman" w:hAnsi="Times New Roman" w:cs="Times New Roman"/>
          <w:sz w:val="28"/>
          <w:szCs w:val="28"/>
        </w:rPr>
        <w:t xml:space="preserve">Cho hai số tự nhiên a, b </w:t>
      </w:r>
      <w:proofErr w:type="gramStart"/>
      <w:r w:rsidRPr="00DE6B6C">
        <w:rPr>
          <w:rFonts w:ascii="Times New Roman" w:hAnsi="Times New Roman" w:cs="Times New Roman"/>
          <w:sz w:val="28"/>
          <w:szCs w:val="28"/>
        </w:rPr>
        <w:t>( b</w:t>
      </w:r>
      <w:proofErr w:type="gramEnd"/>
      <w:r w:rsidRPr="00DE6B6C">
        <w:rPr>
          <w:rFonts w:ascii="Times New Roman" w:hAnsi="Times New Roman" w:cs="Times New Roman"/>
          <w:sz w:val="28"/>
          <w:szCs w:val="28"/>
        </w:rPr>
        <w:t xml:space="preserve"> khác 0). Ta nói a chia hết cho b khi ……………………………………………………………………………………….</w:t>
      </w:r>
    </w:p>
    <w:p w:rsidR="00DE6B6C" w:rsidRPr="00DE6B6C" w:rsidRDefault="00DE6B6C" w:rsidP="00DE6B6C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DE6B6C">
        <w:rPr>
          <w:rFonts w:ascii="Times New Roman" w:hAnsi="Times New Roman" w:cs="Times New Roman"/>
          <w:b/>
          <w:sz w:val="28"/>
          <w:szCs w:val="28"/>
        </w:rPr>
        <w:t xml:space="preserve">  ?3(SGK.96):  </w:t>
      </w:r>
      <w:r w:rsidRPr="00DE6B6C">
        <w:rPr>
          <w:rFonts w:ascii="Times New Roman" w:hAnsi="Times New Roman" w:cs="Times New Roman"/>
          <w:sz w:val="28"/>
          <w:szCs w:val="28"/>
          <w:lang w:val="pl-PL"/>
        </w:rPr>
        <w:t>a.</w:t>
      </w:r>
      <w:r w:rsidRPr="00DE6B6C">
        <w:rPr>
          <w:rFonts w:ascii="Times New Roman" w:hAnsi="Times New Roman" w:cs="Times New Roman"/>
          <w:b/>
          <w:sz w:val="28"/>
          <w:szCs w:val="28"/>
          <w:lang w:val="pl-PL"/>
        </w:rPr>
        <w:t xml:space="preserve"> </w:t>
      </w:r>
      <w:r w:rsidRPr="00DE6B6C">
        <w:rPr>
          <w:rFonts w:ascii="Times New Roman" w:hAnsi="Times New Roman" w:cs="Times New Roman"/>
          <w:sz w:val="28"/>
          <w:szCs w:val="28"/>
          <w:lang w:val="pl-PL"/>
        </w:rPr>
        <w:t>6 là bội của những số nào? ...........................................................</w:t>
      </w:r>
    </w:p>
    <w:p w:rsidR="00DE6B6C" w:rsidRPr="00DE6B6C" w:rsidRDefault="00DE6B6C" w:rsidP="00DE6B6C">
      <w:pPr>
        <w:spacing w:line="240" w:lineRule="auto"/>
        <w:rPr>
          <w:rFonts w:ascii="Times New Roman" w:hAnsi="Times New Roman" w:cs="Times New Roman"/>
          <w:sz w:val="28"/>
          <w:szCs w:val="28"/>
          <w:lang w:val="pl-PL"/>
        </w:rPr>
      </w:pPr>
      <w:r w:rsidRPr="00DE6B6C">
        <w:rPr>
          <w:rFonts w:ascii="Times New Roman" w:hAnsi="Times New Roman" w:cs="Times New Roman"/>
          <w:sz w:val="28"/>
          <w:szCs w:val="28"/>
          <w:lang w:val="pl-PL"/>
        </w:rPr>
        <w:t>b.  Những số nào là ước của (- 6)? ............................................................................</w:t>
      </w:r>
    </w:p>
    <w:p w:rsidR="00DE6B6C" w:rsidRPr="00DE6B6C" w:rsidRDefault="00DE6B6C" w:rsidP="00DE6B6C">
      <w:pPr>
        <w:spacing w:line="240" w:lineRule="auto"/>
        <w:rPr>
          <w:rFonts w:ascii="Times New Roman" w:hAnsi="Times New Roman" w:cs="Times New Roman"/>
          <w:sz w:val="28"/>
          <w:szCs w:val="28"/>
          <w:lang w:val="pl-PL"/>
        </w:rPr>
      </w:pPr>
      <w:r w:rsidRPr="00DE6B6C">
        <w:rPr>
          <w:rFonts w:ascii="Times New Roman" w:hAnsi="Times New Roman" w:cs="Times New Roman"/>
          <w:sz w:val="28"/>
          <w:szCs w:val="28"/>
          <w:lang w:val="pl-PL"/>
        </w:rPr>
        <w:t>c. Hai bội của 6 là:......................................................................................................</w:t>
      </w:r>
    </w:p>
    <w:p w:rsidR="00DE6B6C" w:rsidRPr="00DE6B6C" w:rsidRDefault="00DE6B6C" w:rsidP="00DE6B6C">
      <w:pPr>
        <w:spacing w:line="240" w:lineRule="auto"/>
        <w:rPr>
          <w:rFonts w:ascii="Times New Roman" w:hAnsi="Times New Roman" w:cs="Times New Roman"/>
          <w:sz w:val="28"/>
          <w:szCs w:val="28"/>
          <w:lang w:val="pl-PL"/>
        </w:rPr>
      </w:pPr>
      <w:r w:rsidRPr="00DE6B6C">
        <w:rPr>
          <w:rFonts w:ascii="Times New Roman" w:hAnsi="Times New Roman" w:cs="Times New Roman"/>
          <w:sz w:val="28"/>
          <w:szCs w:val="28"/>
          <w:lang w:val="pl-PL"/>
        </w:rPr>
        <w:t>d. Hai ước của 6 là:.....................................................................................................</w:t>
      </w:r>
    </w:p>
    <w:p w:rsidR="00DE6B6C" w:rsidRPr="00DE6B6C" w:rsidRDefault="00DE6B6C" w:rsidP="00DE6B6C">
      <w:pPr>
        <w:spacing w:line="240" w:lineRule="auto"/>
        <w:rPr>
          <w:rFonts w:ascii="Times New Roman" w:hAnsi="Times New Roman" w:cs="Times New Roman"/>
          <w:sz w:val="28"/>
          <w:szCs w:val="28"/>
          <w:lang w:val="pl-PL"/>
        </w:rPr>
      </w:pPr>
      <w:r w:rsidRPr="00DE6B6C">
        <w:rPr>
          <w:rFonts w:ascii="Times New Roman" w:hAnsi="Times New Roman" w:cs="Times New Roman"/>
          <w:b/>
          <w:sz w:val="28"/>
          <w:szCs w:val="28"/>
          <w:lang w:val="pl-PL"/>
        </w:rPr>
        <w:t xml:space="preserve">Bài tập ví dụ: </w:t>
      </w:r>
      <w:r w:rsidRPr="00DE6B6C">
        <w:rPr>
          <w:rFonts w:ascii="Times New Roman" w:hAnsi="Times New Roman" w:cs="Times New Roman"/>
          <w:sz w:val="28"/>
          <w:szCs w:val="28"/>
          <w:lang w:val="pl-PL"/>
        </w:rPr>
        <w:t>Tìm các ước chung của  6 và 9</w:t>
      </w:r>
    </w:p>
    <w:p w:rsidR="00DE6B6C" w:rsidRPr="00DE6B6C" w:rsidRDefault="00DE6B6C" w:rsidP="00DE6B6C">
      <w:pPr>
        <w:spacing w:line="240" w:lineRule="auto"/>
        <w:rPr>
          <w:rFonts w:ascii="Times New Roman" w:hAnsi="Times New Roman" w:cs="Times New Roman"/>
          <w:sz w:val="28"/>
          <w:szCs w:val="28"/>
          <w:lang w:val="pl-PL"/>
        </w:rPr>
      </w:pPr>
      <w:r w:rsidRPr="00DE6B6C">
        <w:rPr>
          <w:rFonts w:ascii="Times New Roman" w:hAnsi="Times New Roman" w:cs="Times New Roman"/>
          <w:sz w:val="28"/>
          <w:szCs w:val="28"/>
          <w:lang w:val="pl-P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hAnsi="Times New Roman" w:cs="Times New Roman"/>
          <w:sz w:val="28"/>
          <w:szCs w:val="28"/>
          <w:lang w:val="pl-PL"/>
        </w:rPr>
        <w:t>.........................</w:t>
      </w:r>
    </w:p>
    <w:p w:rsidR="00DE6B6C" w:rsidRDefault="00DE6B6C" w:rsidP="00893F50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</w:p>
    <w:p w:rsidR="000E0E51" w:rsidRDefault="000E0E51" w:rsidP="00893F50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</w:p>
    <w:p w:rsidR="00DF55B7" w:rsidRDefault="00DF55B7" w:rsidP="00E632C8">
      <w:pPr>
        <w:spacing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</w:p>
    <w:p w:rsidR="00E66277" w:rsidRDefault="00E66277" w:rsidP="004B1C26">
      <w:pPr>
        <w:spacing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</w:p>
    <w:p w:rsidR="00A7505B" w:rsidRDefault="00A7505B" w:rsidP="004B1C26">
      <w:pPr>
        <w:spacing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</w:p>
    <w:p w:rsidR="00A7505B" w:rsidRDefault="00A7505B" w:rsidP="004B1C26">
      <w:pPr>
        <w:spacing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</w:p>
    <w:p w:rsidR="00A7505B" w:rsidRDefault="00A7505B" w:rsidP="004B1C26">
      <w:pPr>
        <w:spacing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</w:p>
    <w:p w:rsidR="004B1C26" w:rsidRPr="00A01722" w:rsidRDefault="004B1C26" w:rsidP="00126E07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val="vi-VN"/>
        </w:rPr>
      </w:pPr>
    </w:p>
    <w:sectPr w:rsidR="004B1C26" w:rsidRPr="00A01722" w:rsidSect="00610958">
      <w:headerReference w:type="even" r:id="rId39"/>
      <w:headerReference w:type="default" r:id="rId40"/>
      <w:footerReference w:type="even" r:id="rId41"/>
      <w:footerReference w:type="default" r:id="rId42"/>
      <w:headerReference w:type="first" r:id="rId43"/>
      <w:footerReference w:type="first" r:id="rId44"/>
      <w:pgSz w:w="12240" w:h="15840"/>
      <w:pgMar w:top="1134" w:right="851" w:bottom="1134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E61ED" w:rsidRDefault="00EE61ED" w:rsidP="00F33A58">
      <w:pPr>
        <w:spacing w:after="0" w:line="240" w:lineRule="auto"/>
      </w:pPr>
      <w:r>
        <w:separator/>
      </w:r>
    </w:p>
  </w:endnote>
  <w:endnote w:type="continuationSeparator" w:id="0">
    <w:p w:rsidR="00EE61ED" w:rsidRDefault="00EE61ED" w:rsidP="00F33A5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45032" w:rsidRDefault="0004503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38AA" w:rsidRPr="00CA317C" w:rsidRDefault="00A338AA">
    <w:pPr>
      <w:pStyle w:val="Footer"/>
      <w:rPr>
        <w:rFonts w:ascii="Times New Roman" w:hAnsi="Times New Roman" w:cs="Times New Roman"/>
        <w:b/>
        <w:i/>
        <w:sz w:val="28"/>
        <w:szCs w:val="28"/>
      </w:rPr>
    </w:pPr>
    <w:r w:rsidRPr="00F33A58">
      <w:rPr>
        <w:rFonts w:ascii="Times New Roman" w:hAnsi="Times New Roman" w:cs="Times New Roman"/>
        <w:b/>
        <w:i/>
        <w:sz w:val="28"/>
        <w:szCs w:val="28"/>
        <w:lang w:val="vi-VN"/>
      </w:rPr>
      <w:t xml:space="preserve">Giáo viên: </w:t>
    </w:r>
    <w:r w:rsidR="00CA317C">
      <w:rPr>
        <w:rFonts w:ascii="Times New Roman" w:hAnsi="Times New Roman" w:cs="Times New Roman"/>
        <w:b/>
        <w:i/>
        <w:sz w:val="28"/>
        <w:szCs w:val="28"/>
      </w:rPr>
      <w:t xml:space="preserve">Nguyễn Thùy Linh                                                </w:t>
    </w:r>
    <w:r w:rsidR="00CA317C">
      <w:rPr>
        <w:rFonts w:ascii="Times New Roman" w:hAnsi="Times New Roman" w:cs="Times New Roman"/>
        <w:b/>
        <w:i/>
        <w:sz w:val="28"/>
        <w:szCs w:val="28"/>
        <w:lang w:val="vi-VN"/>
      </w:rPr>
      <w:t>THCS Long Biên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45032" w:rsidRDefault="0004503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E61ED" w:rsidRDefault="00EE61ED" w:rsidP="00F33A58">
      <w:pPr>
        <w:spacing w:after="0" w:line="240" w:lineRule="auto"/>
      </w:pPr>
      <w:r>
        <w:separator/>
      </w:r>
    </w:p>
  </w:footnote>
  <w:footnote w:type="continuationSeparator" w:id="0">
    <w:p w:rsidR="00EE61ED" w:rsidRDefault="00EE61ED" w:rsidP="00F33A5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45032" w:rsidRDefault="00045032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eastAsiaTheme="majorEastAsia" w:hAnsi="Times New Roman" w:cs="Times New Roman"/>
        <w:b/>
        <w:i/>
        <w:sz w:val="28"/>
        <w:szCs w:val="28"/>
      </w:rPr>
      <w:alias w:val="Title"/>
      <w:id w:val="77738743"/>
      <w:placeholder>
        <w:docPart w:val="CFB0D83EE43D47DAB6EC703F295D8746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Content>
      <w:p w:rsidR="00045032" w:rsidRDefault="00045032">
        <w:pPr>
          <w:pStyle w:val="Header"/>
          <w:pBdr>
            <w:bottom w:val="thickThinSmallGap" w:sz="24" w:space="1" w:color="823B0B" w:themeColor="accent2" w:themeShade="7F"/>
          </w:pBdr>
          <w:jc w:val="center"/>
          <w:rPr>
            <w:rFonts w:asciiTheme="majorHAnsi" w:eastAsiaTheme="majorEastAsia" w:hAnsiTheme="majorHAnsi" w:cstheme="majorBidi"/>
            <w:sz w:val="32"/>
            <w:szCs w:val="32"/>
          </w:rPr>
        </w:pPr>
        <w:r w:rsidRPr="00045032"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 xml:space="preserve">Giáo án số học 6                                                           </w:t>
        </w:r>
        <w:r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 xml:space="preserve">       </w:t>
        </w:r>
        <w:r w:rsidRPr="00045032"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 xml:space="preserve">  Năm học 20120-2021                        </w:t>
        </w:r>
      </w:p>
    </w:sdtContent>
  </w:sdt>
  <w:p w:rsidR="00A338AA" w:rsidRPr="00F33A58" w:rsidRDefault="00A338AA">
    <w:pPr>
      <w:pStyle w:val="Header"/>
      <w:rPr>
        <w:rFonts w:ascii="Times New Roman" w:hAnsi="Times New Roman" w:cs="Times New Roman"/>
        <w:b/>
        <w:i/>
        <w:sz w:val="28"/>
        <w:szCs w:val="28"/>
        <w:lang w:val="vi-VN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45032" w:rsidRDefault="0004503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E8779E"/>
    <w:multiLevelType w:val="hybridMultilevel"/>
    <w:tmpl w:val="A104BD0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8828E1"/>
    <w:multiLevelType w:val="hybridMultilevel"/>
    <w:tmpl w:val="42C4B8B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2A0276D"/>
    <w:multiLevelType w:val="hybridMultilevel"/>
    <w:tmpl w:val="89A88A50"/>
    <w:lvl w:ilvl="0" w:tplc="7078438E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5423AA0"/>
    <w:multiLevelType w:val="hybridMultilevel"/>
    <w:tmpl w:val="C3309F3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5F71A40"/>
    <w:multiLevelType w:val="hybridMultilevel"/>
    <w:tmpl w:val="A2DEAF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9AA1148"/>
    <w:multiLevelType w:val="hybridMultilevel"/>
    <w:tmpl w:val="4432B6E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9CF52FB"/>
    <w:multiLevelType w:val="singleLevel"/>
    <w:tmpl w:val="59CF52FB"/>
    <w:lvl w:ilvl="0">
      <w:start w:val="1"/>
      <w:numFmt w:val="lowerLetter"/>
      <w:suff w:val="space"/>
      <w:lvlText w:val="%1)"/>
      <w:lvlJc w:val="left"/>
    </w:lvl>
  </w:abstractNum>
  <w:abstractNum w:abstractNumId="7">
    <w:nsid w:val="59CF98C3"/>
    <w:multiLevelType w:val="singleLevel"/>
    <w:tmpl w:val="59CF98C3"/>
    <w:lvl w:ilvl="0">
      <w:start w:val="1"/>
      <w:numFmt w:val="lowerLetter"/>
      <w:suff w:val="space"/>
      <w:lvlText w:val="%1)"/>
      <w:lvlJc w:val="left"/>
    </w:lvl>
  </w:abstractNum>
  <w:abstractNum w:abstractNumId="8">
    <w:nsid w:val="59CF9A55"/>
    <w:multiLevelType w:val="singleLevel"/>
    <w:tmpl w:val="59CF9A55"/>
    <w:lvl w:ilvl="0">
      <w:start w:val="1"/>
      <w:numFmt w:val="lowerLetter"/>
      <w:suff w:val="space"/>
      <w:lvlText w:val="%1)"/>
      <w:lvlJc w:val="left"/>
    </w:lvl>
  </w:abstractNum>
  <w:abstractNum w:abstractNumId="9">
    <w:nsid w:val="59CF9E63"/>
    <w:multiLevelType w:val="singleLevel"/>
    <w:tmpl w:val="59CF9E63"/>
    <w:lvl w:ilvl="0">
      <w:start w:val="1"/>
      <w:numFmt w:val="lowerLetter"/>
      <w:suff w:val="space"/>
      <w:lvlText w:val="%1)"/>
      <w:lvlJc w:val="left"/>
    </w:lvl>
  </w:abstractNum>
  <w:abstractNum w:abstractNumId="10">
    <w:nsid w:val="59D2F1CB"/>
    <w:multiLevelType w:val="singleLevel"/>
    <w:tmpl w:val="59D2F1CB"/>
    <w:lvl w:ilvl="0">
      <w:start w:val="1"/>
      <w:numFmt w:val="lowerLetter"/>
      <w:suff w:val="space"/>
      <w:lvlText w:val="%1)"/>
      <w:lvlJc w:val="left"/>
    </w:lvl>
  </w:abstractNum>
  <w:abstractNum w:abstractNumId="11">
    <w:nsid w:val="5B0A6779"/>
    <w:multiLevelType w:val="hybridMultilevel"/>
    <w:tmpl w:val="A2A29B6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5"/>
  </w:num>
  <w:num w:numId="5">
    <w:abstractNumId w:val="3"/>
  </w:num>
  <w:num w:numId="6">
    <w:abstractNumId w:val="0"/>
  </w:num>
  <w:num w:numId="7">
    <w:abstractNumId w:val="11"/>
  </w:num>
  <w:num w:numId="8">
    <w:abstractNumId w:val="6"/>
  </w:num>
  <w:num w:numId="9">
    <w:abstractNumId w:val="9"/>
  </w:num>
  <w:num w:numId="10">
    <w:abstractNumId w:val="7"/>
  </w:num>
  <w:num w:numId="11">
    <w:abstractNumId w:val="10"/>
  </w:num>
  <w:num w:numId="1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33A58"/>
    <w:rsid w:val="00001647"/>
    <w:rsid w:val="00021978"/>
    <w:rsid w:val="00033528"/>
    <w:rsid w:val="00033E45"/>
    <w:rsid w:val="00045032"/>
    <w:rsid w:val="00067E27"/>
    <w:rsid w:val="000709D3"/>
    <w:rsid w:val="00077CAC"/>
    <w:rsid w:val="000A35E8"/>
    <w:rsid w:val="000C48B2"/>
    <w:rsid w:val="000C53A8"/>
    <w:rsid w:val="000D65AB"/>
    <w:rsid w:val="000E0E51"/>
    <w:rsid w:val="000E7F1F"/>
    <w:rsid w:val="000F1EBF"/>
    <w:rsid w:val="00102D26"/>
    <w:rsid w:val="00120E5A"/>
    <w:rsid w:val="00126E07"/>
    <w:rsid w:val="0014371D"/>
    <w:rsid w:val="001710AC"/>
    <w:rsid w:val="00183717"/>
    <w:rsid w:val="001949CE"/>
    <w:rsid w:val="001D76EC"/>
    <w:rsid w:val="001E0BDF"/>
    <w:rsid w:val="00201E82"/>
    <w:rsid w:val="002066BE"/>
    <w:rsid w:val="0024158E"/>
    <w:rsid w:val="00253C1C"/>
    <w:rsid w:val="00275339"/>
    <w:rsid w:val="002B168E"/>
    <w:rsid w:val="002E2A5C"/>
    <w:rsid w:val="002F5A3E"/>
    <w:rsid w:val="003160B5"/>
    <w:rsid w:val="00317C0D"/>
    <w:rsid w:val="00324DFC"/>
    <w:rsid w:val="0035746F"/>
    <w:rsid w:val="003662E3"/>
    <w:rsid w:val="00382ACE"/>
    <w:rsid w:val="00384902"/>
    <w:rsid w:val="003A3EF5"/>
    <w:rsid w:val="003B30A3"/>
    <w:rsid w:val="003E1A86"/>
    <w:rsid w:val="003E2451"/>
    <w:rsid w:val="004264AF"/>
    <w:rsid w:val="004850A6"/>
    <w:rsid w:val="004901D7"/>
    <w:rsid w:val="00490D39"/>
    <w:rsid w:val="00496409"/>
    <w:rsid w:val="004A0D4E"/>
    <w:rsid w:val="004A4B5D"/>
    <w:rsid w:val="004B1C26"/>
    <w:rsid w:val="004D5DCC"/>
    <w:rsid w:val="0051720D"/>
    <w:rsid w:val="00521DD0"/>
    <w:rsid w:val="005C098E"/>
    <w:rsid w:val="005E0C0D"/>
    <w:rsid w:val="005E50E6"/>
    <w:rsid w:val="005E655C"/>
    <w:rsid w:val="006074D6"/>
    <w:rsid w:val="00610958"/>
    <w:rsid w:val="00651926"/>
    <w:rsid w:val="00682E61"/>
    <w:rsid w:val="00683180"/>
    <w:rsid w:val="006C334C"/>
    <w:rsid w:val="006F3E93"/>
    <w:rsid w:val="00706BF2"/>
    <w:rsid w:val="00720A6A"/>
    <w:rsid w:val="00753E7B"/>
    <w:rsid w:val="00767AFA"/>
    <w:rsid w:val="007C40FB"/>
    <w:rsid w:val="007C7718"/>
    <w:rsid w:val="007E56C3"/>
    <w:rsid w:val="0083102A"/>
    <w:rsid w:val="00863379"/>
    <w:rsid w:val="0086466F"/>
    <w:rsid w:val="00882FD5"/>
    <w:rsid w:val="00893F50"/>
    <w:rsid w:val="008C0EC4"/>
    <w:rsid w:val="008D6205"/>
    <w:rsid w:val="008E2665"/>
    <w:rsid w:val="008F22F1"/>
    <w:rsid w:val="00907D89"/>
    <w:rsid w:val="009120A3"/>
    <w:rsid w:val="0091284C"/>
    <w:rsid w:val="0094120C"/>
    <w:rsid w:val="009534C7"/>
    <w:rsid w:val="00954989"/>
    <w:rsid w:val="00960A76"/>
    <w:rsid w:val="0096677E"/>
    <w:rsid w:val="0097082C"/>
    <w:rsid w:val="0097799C"/>
    <w:rsid w:val="009A637A"/>
    <w:rsid w:val="009C0244"/>
    <w:rsid w:val="009D2890"/>
    <w:rsid w:val="00A01722"/>
    <w:rsid w:val="00A204E8"/>
    <w:rsid w:val="00A22429"/>
    <w:rsid w:val="00A23F49"/>
    <w:rsid w:val="00A3137E"/>
    <w:rsid w:val="00A338AA"/>
    <w:rsid w:val="00A567DE"/>
    <w:rsid w:val="00A60399"/>
    <w:rsid w:val="00A628CC"/>
    <w:rsid w:val="00A7505B"/>
    <w:rsid w:val="00A867A5"/>
    <w:rsid w:val="00A87E85"/>
    <w:rsid w:val="00AA1C37"/>
    <w:rsid w:val="00AE0BE6"/>
    <w:rsid w:val="00B41515"/>
    <w:rsid w:val="00B70109"/>
    <w:rsid w:val="00B843B6"/>
    <w:rsid w:val="00B87C89"/>
    <w:rsid w:val="00BB398E"/>
    <w:rsid w:val="00BC31D6"/>
    <w:rsid w:val="00BC6D8C"/>
    <w:rsid w:val="00C006E7"/>
    <w:rsid w:val="00C075C2"/>
    <w:rsid w:val="00C10C39"/>
    <w:rsid w:val="00C12971"/>
    <w:rsid w:val="00C208C8"/>
    <w:rsid w:val="00C20B42"/>
    <w:rsid w:val="00C52948"/>
    <w:rsid w:val="00C6166F"/>
    <w:rsid w:val="00C647ED"/>
    <w:rsid w:val="00C70933"/>
    <w:rsid w:val="00C91A2C"/>
    <w:rsid w:val="00C95581"/>
    <w:rsid w:val="00CA317C"/>
    <w:rsid w:val="00CB2A06"/>
    <w:rsid w:val="00CB2A38"/>
    <w:rsid w:val="00CD48D4"/>
    <w:rsid w:val="00CE5894"/>
    <w:rsid w:val="00D333FA"/>
    <w:rsid w:val="00D33F0F"/>
    <w:rsid w:val="00DA4A07"/>
    <w:rsid w:val="00DA7F91"/>
    <w:rsid w:val="00DE6B6C"/>
    <w:rsid w:val="00DF55B7"/>
    <w:rsid w:val="00E03574"/>
    <w:rsid w:val="00E21F54"/>
    <w:rsid w:val="00E34BD6"/>
    <w:rsid w:val="00E461DE"/>
    <w:rsid w:val="00E632C8"/>
    <w:rsid w:val="00E66277"/>
    <w:rsid w:val="00E77E63"/>
    <w:rsid w:val="00EC4739"/>
    <w:rsid w:val="00EE4795"/>
    <w:rsid w:val="00EE61ED"/>
    <w:rsid w:val="00F03627"/>
    <w:rsid w:val="00F10D32"/>
    <w:rsid w:val="00F2121B"/>
    <w:rsid w:val="00F23721"/>
    <w:rsid w:val="00F33A58"/>
    <w:rsid w:val="00F4078D"/>
    <w:rsid w:val="00F50974"/>
    <w:rsid w:val="00F71C9B"/>
    <w:rsid w:val="00F740C8"/>
    <w:rsid w:val="00F979D6"/>
    <w:rsid w:val="00FB05CE"/>
    <w:rsid w:val="00FD49EF"/>
    <w:rsid w:val="00FE38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33A5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33A58"/>
  </w:style>
  <w:style w:type="paragraph" w:styleId="Footer">
    <w:name w:val="footer"/>
    <w:basedOn w:val="Normal"/>
    <w:link w:val="FooterChar"/>
    <w:uiPriority w:val="99"/>
    <w:unhideWhenUsed/>
    <w:rsid w:val="00F33A5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33A58"/>
  </w:style>
  <w:style w:type="paragraph" w:styleId="ListParagraph">
    <w:name w:val="List Paragraph"/>
    <w:basedOn w:val="Normal"/>
    <w:uiPriority w:val="34"/>
    <w:qFormat/>
    <w:rsid w:val="00021978"/>
    <w:pPr>
      <w:ind w:left="720"/>
      <w:contextualSpacing/>
    </w:pPr>
  </w:style>
  <w:style w:type="table" w:styleId="TableGrid">
    <w:name w:val="Table Grid"/>
    <w:basedOn w:val="TableNormal"/>
    <w:uiPriority w:val="59"/>
    <w:rsid w:val="0035746F"/>
    <w:pPr>
      <w:spacing w:after="0" w:line="240" w:lineRule="auto"/>
    </w:pPr>
    <w:rPr>
      <w:rFonts w:eastAsiaTheme="minorEastAs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275339"/>
    <w:rPr>
      <w:color w:val="808080"/>
    </w:rPr>
  </w:style>
  <w:style w:type="paragraph" w:styleId="NormalWeb">
    <w:name w:val="Normal (Web)"/>
    <w:basedOn w:val="Normal"/>
    <w:uiPriority w:val="99"/>
    <w:unhideWhenUsed/>
    <w:rsid w:val="00B843B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50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503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33A5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33A58"/>
  </w:style>
  <w:style w:type="paragraph" w:styleId="Footer">
    <w:name w:val="footer"/>
    <w:basedOn w:val="Normal"/>
    <w:link w:val="FooterChar"/>
    <w:uiPriority w:val="99"/>
    <w:unhideWhenUsed/>
    <w:rsid w:val="00F33A5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33A58"/>
  </w:style>
  <w:style w:type="paragraph" w:styleId="ListParagraph">
    <w:name w:val="List Paragraph"/>
    <w:basedOn w:val="Normal"/>
    <w:uiPriority w:val="34"/>
    <w:qFormat/>
    <w:rsid w:val="00021978"/>
    <w:pPr>
      <w:ind w:left="720"/>
      <w:contextualSpacing/>
    </w:pPr>
  </w:style>
  <w:style w:type="table" w:styleId="TableGrid">
    <w:name w:val="Table Grid"/>
    <w:basedOn w:val="TableNormal"/>
    <w:uiPriority w:val="59"/>
    <w:rsid w:val="0035746F"/>
    <w:pPr>
      <w:spacing w:after="0" w:line="240" w:lineRule="auto"/>
    </w:pPr>
    <w:rPr>
      <w:rFonts w:eastAsiaTheme="minorEastAs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275339"/>
    <w:rPr>
      <w:color w:val="808080"/>
    </w:rPr>
  </w:style>
  <w:style w:type="paragraph" w:styleId="NormalWeb">
    <w:name w:val="Normal (Web)"/>
    <w:basedOn w:val="Normal"/>
    <w:uiPriority w:val="99"/>
    <w:unhideWhenUsed/>
    <w:rsid w:val="00B843B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50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503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6387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138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539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204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907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34" Type="http://schemas.openxmlformats.org/officeDocument/2006/relationships/oleObject" Target="embeddings/oleObject14.bin"/><Relationship Id="rId42" Type="http://schemas.openxmlformats.org/officeDocument/2006/relationships/footer" Target="footer2.xml"/><Relationship Id="rId47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6.bin"/><Relationship Id="rId46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29" Type="http://schemas.openxmlformats.org/officeDocument/2006/relationships/image" Target="media/image10.wmf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40" Type="http://schemas.openxmlformats.org/officeDocument/2006/relationships/header" Target="header2.xml"/><Relationship Id="rId45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7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image" Target="media/image11.wmf"/><Relationship Id="rId44" Type="http://schemas.openxmlformats.org/officeDocument/2006/relationships/footer" Target="footer3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43" Type="http://schemas.openxmlformats.org/officeDocument/2006/relationships/header" Target="header3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CFB0D83EE43D47DAB6EC703F295D874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310FDEE-B52E-4779-B83D-951E704A0870}"/>
      </w:docPartPr>
      <w:docPartBody>
        <w:p w:rsidR="00000000" w:rsidRDefault="00422BE4" w:rsidP="00422BE4">
          <w:pPr>
            <w:pStyle w:val="CFB0D83EE43D47DAB6EC703F295D8746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22BE4"/>
    <w:rsid w:val="00422BE4"/>
    <w:rsid w:val="008A3F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FB0D83EE43D47DAB6EC703F295D8746">
    <w:name w:val="CFB0D83EE43D47DAB6EC703F295D8746"/>
    <w:rsid w:val="00422BE4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FB0D83EE43D47DAB6EC703F295D8746">
    <w:name w:val="CFB0D83EE43D47DAB6EC703F295D8746"/>
    <w:rsid w:val="00422BE4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40444A7-BCD5-4DFD-B665-A02A5FFE72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631</Words>
  <Characters>9300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9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iáo án số học 6                                                                    Năm học 20120-2021                        </dc:title>
  <dc:creator>Admin</dc:creator>
  <cp:lastModifiedBy>admin</cp:lastModifiedBy>
  <cp:revision>3</cp:revision>
  <dcterms:created xsi:type="dcterms:W3CDTF">2021-02-19T16:16:00Z</dcterms:created>
  <dcterms:modified xsi:type="dcterms:W3CDTF">2021-02-20T00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